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943B20" w14:textId="77777777" w:rsidR="00DA5BF1" w:rsidRPr="00EF5B14" w:rsidRDefault="000D0B4F">
      <w:pPr>
        <w:spacing w:before="73" w:line="322" w:lineRule="exact"/>
        <w:ind w:left="726"/>
        <w:jc w:val="center"/>
        <w:rPr>
          <w:sz w:val="28"/>
          <w:szCs w:val="28"/>
          <w:lang w:val="en-US"/>
        </w:rPr>
      </w:pPr>
      <w:r w:rsidRPr="00EF5B14">
        <w:rPr>
          <w:sz w:val="28"/>
          <w:szCs w:val="28"/>
        </w:rPr>
        <w:t>PHÒNG</w:t>
      </w:r>
      <w:r w:rsidRPr="00EF5B14">
        <w:rPr>
          <w:spacing w:val="-7"/>
          <w:sz w:val="28"/>
          <w:szCs w:val="28"/>
        </w:rPr>
        <w:t xml:space="preserve"> </w:t>
      </w:r>
      <w:r w:rsidRPr="00EF5B14">
        <w:rPr>
          <w:sz w:val="28"/>
          <w:szCs w:val="28"/>
        </w:rPr>
        <w:t>GD&amp;ĐT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  <w:lang w:val="en-US"/>
        </w:rPr>
        <w:t>TP HẢI DƯƠNG</w:t>
      </w:r>
    </w:p>
    <w:p w14:paraId="5CACE81B" w14:textId="77777777" w:rsidR="00DA5BF1" w:rsidRPr="00EF5B14" w:rsidRDefault="000D0B4F">
      <w:pPr>
        <w:ind w:left="725"/>
        <w:jc w:val="center"/>
        <w:rPr>
          <w:b/>
          <w:sz w:val="28"/>
          <w:szCs w:val="28"/>
          <w:lang w:val="en-US"/>
        </w:rPr>
      </w:pPr>
      <w:r w:rsidRPr="00EF5B14">
        <w:rPr>
          <w:b/>
          <w:sz w:val="28"/>
          <w:szCs w:val="28"/>
        </w:rPr>
        <w:t>TRƯỜNG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HCS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  <w:lang w:val="en-US"/>
        </w:rPr>
        <w:t>NAM ĐỒNG</w:t>
      </w:r>
    </w:p>
    <w:p w14:paraId="70513776" w14:textId="77777777" w:rsidR="00DA5BF1" w:rsidRPr="00EF5B14" w:rsidRDefault="000D0B4F">
      <w:pPr>
        <w:spacing w:before="73" w:line="322" w:lineRule="exact"/>
        <w:ind w:left="289" w:right="701"/>
        <w:jc w:val="center"/>
        <w:rPr>
          <w:b/>
          <w:sz w:val="28"/>
          <w:szCs w:val="28"/>
        </w:rPr>
      </w:pPr>
      <w:r w:rsidRPr="00EF5B14">
        <w:rPr>
          <w:sz w:val="28"/>
          <w:szCs w:val="28"/>
        </w:rPr>
        <w:br w:type="column"/>
      </w:r>
      <w:r w:rsidRPr="00EF5B14">
        <w:rPr>
          <w:b/>
          <w:sz w:val="28"/>
          <w:szCs w:val="28"/>
        </w:rPr>
        <w:t>BẢN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ĐẶC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b/>
          <w:spacing w:val="-5"/>
          <w:sz w:val="28"/>
          <w:szCs w:val="28"/>
        </w:rPr>
        <w:t>TẢ</w:t>
      </w:r>
    </w:p>
    <w:p w14:paraId="76C99A08" w14:textId="77777777" w:rsidR="00DA5BF1" w:rsidRPr="00EF5B14" w:rsidRDefault="000D0B4F">
      <w:pPr>
        <w:ind w:left="292" w:right="701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MA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ẬN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ĐỀ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IỂM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A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CUỐI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HỌC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Ì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I NĂM HỌC: 20</w:t>
      </w:r>
      <w:r w:rsidR="008D5422" w:rsidRPr="00EF5B14">
        <w:rPr>
          <w:b/>
          <w:sz w:val="28"/>
          <w:szCs w:val="28"/>
        </w:rPr>
        <w:t>23</w:t>
      </w:r>
      <w:r w:rsidRPr="00EF5B14">
        <w:rPr>
          <w:b/>
          <w:sz w:val="28"/>
          <w:szCs w:val="28"/>
        </w:rPr>
        <w:t xml:space="preserve"> – 20</w:t>
      </w:r>
      <w:r w:rsidR="008D5422" w:rsidRPr="00EF5B14">
        <w:rPr>
          <w:b/>
          <w:sz w:val="28"/>
          <w:szCs w:val="28"/>
        </w:rPr>
        <w:t>24</w:t>
      </w:r>
    </w:p>
    <w:p w14:paraId="2F2721F7" w14:textId="77777777" w:rsidR="00DA5BF1" w:rsidRPr="00EF5B14" w:rsidRDefault="000D0B4F">
      <w:pPr>
        <w:pStyle w:val="Heading1"/>
        <w:tabs>
          <w:tab w:val="left" w:pos="1681"/>
        </w:tabs>
        <w:spacing w:line="322" w:lineRule="exact"/>
        <w:ind w:right="409"/>
      </w:pPr>
      <w:r w:rsidRPr="00EF5B14">
        <w:t>MÔN:</w:t>
      </w:r>
      <w:r w:rsidRPr="00EF5B14">
        <w:rPr>
          <w:spacing w:val="-5"/>
        </w:rPr>
        <w:t xml:space="preserve"> </w:t>
      </w:r>
      <w:r w:rsidRPr="00EF5B14">
        <w:rPr>
          <w:spacing w:val="-4"/>
        </w:rPr>
        <w:t>Toán</w:t>
      </w:r>
      <w:r w:rsidR="008D5422" w:rsidRPr="00EF5B14">
        <w:rPr>
          <w:lang w:val="en-US"/>
        </w:rPr>
        <w:t xml:space="preserve"> </w:t>
      </w:r>
      <w:r w:rsidRPr="00EF5B14">
        <w:rPr>
          <w:spacing w:val="-10"/>
        </w:rPr>
        <w:t>8</w:t>
      </w:r>
    </w:p>
    <w:p w14:paraId="0B4EBA5B" w14:textId="77777777" w:rsidR="00DA5BF1" w:rsidRPr="00EF5B14" w:rsidRDefault="00DA5BF1">
      <w:pPr>
        <w:spacing w:line="322" w:lineRule="exact"/>
        <w:rPr>
          <w:sz w:val="28"/>
          <w:szCs w:val="28"/>
        </w:rPr>
        <w:sectPr w:rsidR="00DA5BF1" w:rsidRPr="00EF5B14">
          <w:type w:val="continuous"/>
          <w:pgSz w:w="11910" w:h="16840"/>
          <w:pgMar w:top="760" w:right="160" w:bottom="280" w:left="320" w:header="720" w:footer="720" w:gutter="0"/>
          <w:cols w:num="2" w:space="720" w:equalWidth="0">
            <w:col w:w="5007" w:space="40"/>
            <w:col w:w="6383"/>
          </w:cols>
        </w:sectPr>
      </w:pPr>
    </w:p>
    <w:p w14:paraId="664FDC52" w14:textId="77777777" w:rsidR="00DA5BF1" w:rsidRPr="00EF5B14" w:rsidRDefault="00DA5BF1">
      <w:pPr>
        <w:pStyle w:val="BodyText"/>
        <w:ind w:left="0"/>
        <w:rPr>
          <w:b/>
        </w:rPr>
      </w:pPr>
    </w:p>
    <w:p w14:paraId="20C41686" w14:textId="77777777" w:rsidR="00DA5BF1" w:rsidRPr="00EF5B14" w:rsidRDefault="00DA5BF1">
      <w:pPr>
        <w:pStyle w:val="BodyText"/>
        <w:spacing w:before="6"/>
        <w:ind w:left="0"/>
        <w:rPr>
          <w:b/>
        </w:rPr>
      </w:pPr>
    </w:p>
    <w:tbl>
      <w:tblPr>
        <w:tblW w:w="0" w:type="auto"/>
        <w:tblInd w:w="5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36"/>
        <w:gridCol w:w="963"/>
        <w:gridCol w:w="1763"/>
        <w:gridCol w:w="3263"/>
        <w:gridCol w:w="992"/>
        <w:gridCol w:w="995"/>
        <w:gridCol w:w="992"/>
        <w:gridCol w:w="994"/>
      </w:tblGrid>
      <w:tr w:rsidR="00DA5BF1" w:rsidRPr="00EF5B14" w14:paraId="1BE65DF9" w14:textId="77777777">
        <w:trPr>
          <w:trHeight w:val="551"/>
        </w:trPr>
        <w:tc>
          <w:tcPr>
            <w:tcW w:w="536" w:type="dxa"/>
            <w:vMerge w:val="restart"/>
          </w:tcPr>
          <w:p w14:paraId="1DA0D94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EBBBD3A" w14:textId="77777777" w:rsidR="00DA5BF1" w:rsidRPr="00EF5B14" w:rsidRDefault="00DA5BF1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43572466" w14:textId="77777777" w:rsidR="00DA5BF1" w:rsidRPr="00EF5B14" w:rsidRDefault="000D0B4F">
            <w:pPr>
              <w:pStyle w:val="TableParagraph"/>
              <w:ind w:left="10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TT</w:t>
            </w:r>
          </w:p>
        </w:tc>
        <w:tc>
          <w:tcPr>
            <w:tcW w:w="963" w:type="dxa"/>
            <w:vMerge w:val="restart"/>
          </w:tcPr>
          <w:p w14:paraId="011C3E1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386B473" w14:textId="77777777" w:rsidR="00DA5BF1" w:rsidRPr="00EF5B14" w:rsidRDefault="00DA5BF1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51C56D2E" w14:textId="77777777" w:rsidR="00DA5BF1" w:rsidRPr="00EF5B14" w:rsidRDefault="000D0B4F">
            <w:pPr>
              <w:pStyle w:val="TableParagraph"/>
              <w:ind w:left="109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Chủ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đề</w:t>
            </w:r>
          </w:p>
        </w:tc>
        <w:tc>
          <w:tcPr>
            <w:tcW w:w="1763" w:type="dxa"/>
            <w:vMerge w:val="restart"/>
          </w:tcPr>
          <w:p w14:paraId="1DFA550B" w14:textId="77777777"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14:paraId="279D4231" w14:textId="77777777" w:rsidR="00DA5BF1" w:rsidRPr="00EF5B14" w:rsidRDefault="000D0B4F">
            <w:pPr>
              <w:pStyle w:val="TableParagraph"/>
              <w:spacing w:before="1"/>
              <w:ind w:left="272" w:right="149" w:hanging="120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Nội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dung/Đơn vị kiến thức</w:t>
            </w:r>
          </w:p>
        </w:tc>
        <w:tc>
          <w:tcPr>
            <w:tcW w:w="3263" w:type="dxa"/>
            <w:vMerge w:val="restart"/>
          </w:tcPr>
          <w:p w14:paraId="5701184F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00E659D" w14:textId="77777777" w:rsidR="00DA5BF1" w:rsidRPr="00EF5B14" w:rsidRDefault="00DA5BF1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235D2CDA" w14:textId="77777777" w:rsidR="00DA5BF1" w:rsidRPr="00EF5B14" w:rsidRDefault="000D0B4F">
            <w:pPr>
              <w:pStyle w:val="TableParagraph"/>
              <w:ind w:left="756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Mức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ộ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ánh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3973" w:type="dxa"/>
            <w:gridSpan w:val="4"/>
          </w:tcPr>
          <w:p w14:paraId="488E617D" w14:textId="77777777" w:rsidR="00DA5BF1" w:rsidRPr="00EF5B14" w:rsidRDefault="000D0B4F">
            <w:pPr>
              <w:pStyle w:val="TableParagraph"/>
              <w:spacing w:line="275" w:lineRule="exact"/>
              <w:ind w:left="786" w:right="786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Số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câu </w:t>
            </w:r>
            <w:r w:rsidRPr="00EF5B14">
              <w:rPr>
                <w:b/>
                <w:spacing w:val="-5"/>
                <w:sz w:val="28"/>
                <w:szCs w:val="28"/>
              </w:rPr>
              <w:t>hỏi</w:t>
            </w:r>
          </w:p>
          <w:p w14:paraId="193EDE64" w14:textId="77777777" w:rsidR="00DA5BF1" w:rsidRPr="00EF5B14" w:rsidRDefault="000D0B4F">
            <w:pPr>
              <w:pStyle w:val="TableParagraph"/>
              <w:spacing w:line="257" w:lineRule="exact"/>
              <w:ind w:left="786" w:right="786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heo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mức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độ nhận </w:t>
            </w:r>
            <w:r w:rsidRPr="00EF5B14">
              <w:rPr>
                <w:b/>
                <w:spacing w:val="-4"/>
                <w:sz w:val="28"/>
                <w:szCs w:val="28"/>
              </w:rPr>
              <w:t>thức</w:t>
            </w:r>
          </w:p>
        </w:tc>
      </w:tr>
      <w:tr w:rsidR="00DA5BF1" w:rsidRPr="00EF5B14" w14:paraId="33A21A64" w14:textId="77777777">
        <w:trPr>
          <w:trHeight w:val="827"/>
        </w:trPr>
        <w:tc>
          <w:tcPr>
            <w:tcW w:w="536" w:type="dxa"/>
            <w:vMerge/>
            <w:tcBorders>
              <w:top w:val="nil"/>
            </w:tcBorders>
          </w:tcPr>
          <w:p w14:paraId="6FAFE36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63" w:type="dxa"/>
            <w:vMerge/>
            <w:tcBorders>
              <w:top w:val="nil"/>
            </w:tcBorders>
          </w:tcPr>
          <w:p w14:paraId="49B417B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763" w:type="dxa"/>
            <w:vMerge/>
            <w:tcBorders>
              <w:top w:val="nil"/>
            </w:tcBorders>
          </w:tcPr>
          <w:p w14:paraId="1CFDFEE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3263" w:type="dxa"/>
            <w:vMerge/>
            <w:tcBorders>
              <w:top w:val="nil"/>
            </w:tcBorders>
          </w:tcPr>
          <w:p w14:paraId="5727B0D7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8B7FD4D" w14:textId="77777777" w:rsidR="00DA5BF1" w:rsidRPr="00EF5B14" w:rsidRDefault="000D0B4F">
            <w:pPr>
              <w:pStyle w:val="TableParagraph"/>
              <w:spacing w:before="138"/>
              <w:ind w:left="299" w:right="207" w:hanging="89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Nhận biết</w:t>
            </w:r>
          </w:p>
        </w:tc>
        <w:tc>
          <w:tcPr>
            <w:tcW w:w="995" w:type="dxa"/>
          </w:tcPr>
          <w:p w14:paraId="357D3A9B" w14:textId="77777777" w:rsidR="00DA5BF1" w:rsidRPr="00EF5B14" w:rsidRDefault="000D0B4F">
            <w:pPr>
              <w:pStyle w:val="TableParagraph"/>
              <w:spacing w:before="138"/>
              <w:ind w:left="272" w:right="151" w:hanging="116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2"/>
                <w:sz w:val="28"/>
                <w:szCs w:val="28"/>
              </w:rPr>
              <w:t xml:space="preserve">Thông </w:t>
            </w:r>
            <w:r w:rsidRPr="00EF5B14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992" w:type="dxa"/>
          </w:tcPr>
          <w:p w14:paraId="203E18AA" w14:textId="77777777" w:rsidR="00DA5BF1" w:rsidRPr="00EF5B14" w:rsidRDefault="000D0B4F">
            <w:pPr>
              <w:pStyle w:val="TableParagraph"/>
              <w:spacing w:before="138"/>
              <w:ind w:left="228" w:right="207" w:firstLine="48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Vận dụng</w:t>
            </w:r>
          </w:p>
        </w:tc>
        <w:tc>
          <w:tcPr>
            <w:tcW w:w="994" w:type="dxa"/>
          </w:tcPr>
          <w:p w14:paraId="0944E8C2" w14:textId="77777777" w:rsidR="00DA5BF1" w:rsidRPr="00EF5B14" w:rsidRDefault="000D0B4F">
            <w:pPr>
              <w:pStyle w:val="TableParagraph"/>
              <w:spacing w:line="276" w:lineRule="exact"/>
              <w:ind w:left="227" w:right="231" w:firstLine="48"/>
              <w:jc w:val="both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Vận dụng cao</w:t>
            </w:r>
          </w:p>
        </w:tc>
      </w:tr>
      <w:tr w:rsidR="00DA5BF1" w:rsidRPr="00EF5B14" w14:paraId="3C9F5BE4" w14:textId="77777777">
        <w:trPr>
          <w:trHeight w:val="275"/>
        </w:trPr>
        <w:tc>
          <w:tcPr>
            <w:tcW w:w="536" w:type="dxa"/>
            <w:tcBorders>
              <w:bottom w:val="nil"/>
            </w:tcBorders>
          </w:tcPr>
          <w:p w14:paraId="6CDB45D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bottom w:val="nil"/>
            </w:tcBorders>
          </w:tcPr>
          <w:p w14:paraId="33134F4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14:paraId="06D6231B" w14:textId="77777777" w:rsidR="00DA5BF1" w:rsidRPr="00EF5B14" w:rsidRDefault="000D0B4F">
            <w:pPr>
              <w:pStyle w:val="TableParagraph"/>
              <w:spacing w:line="255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61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61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iều</w:t>
            </w:r>
          </w:p>
        </w:tc>
        <w:tc>
          <w:tcPr>
            <w:tcW w:w="3263" w:type="dxa"/>
            <w:tcBorders>
              <w:bottom w:val="nil"/>
            </w:tcBorders>
          </w:tcPr>
          <w:p w14:paraId="600D6606" w14:textId="77777777" w:rsidR="00DA5BF1" w:rsidRPr="00EF5B14" w:rsidRDefault="000D0B4F">
            <w:pPr>
              <w:pStyle w:val="TableParagraph"/>
              <w:spacing w:line="255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tcBorders>
              <w:bottom w:val="nil"/>
            </w:tcBorders>
          </w:tcPr>
          <w:p w14:paraId="7D0FDC4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tcBorders>
              <w:bottom w:val="nil"/>
            </w:tcBorders>
          </w:tcPr>
          <w:p w14:paraId="64818EE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14:paraId="5954970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14:paraId="1D32B03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47CA31E0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489503D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17C1D41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01F1F636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iến.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53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phép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3A7F1B28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1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ạn</w:t>
            </w:r>
            <w:r w:rsidRPr="00EF5B14">
              <w:rPr>
                <w:spacing w:val="2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2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1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ái</w:t>
            </w:r>
            <w:r w:rsidRPr="00EF5B14">
              <w:rPr>
                <w:spacing w:val="2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iệm</w:t>
            </w:r>
            <w:r w:rsidRPr="00EF5B14">
              <w:rPr>
                <w:spacing w:val="21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về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941A773" w14:textId="77777777" w:rsidR="00DA5BF1" w:rsidRPr="00EF5B14" w:rsidRDefault="000D0B4F">
            <w:pPr>
              <w:pStyle w:val="TableParagraph"/>
              <w:spacing w:line="246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3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14:paraId="26C1B00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6F8BFBA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68420517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EC2B94E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32E8352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114B8CF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1A6B558B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oán</w:t>
            </w:r>
            <w:r w:rsidRPr="00EF5B14">
              <w:rPr>
                <w:spacing w:val="7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ộng,</w:t>
            </w:r>
            <w:r w:rsidRPr="00EF5B14">
              <w:rPr>
                <w:spacing w:val="74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rừ,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22BD745D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ơ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,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nhiều </w:t>
            </w:r>
            <w:r w:rsidRPr="00EF5B14">
              <w:rPr>
                <w:spacing w:val="-4"/>
                <w:sz w:val="28"/>
                <w:szCs w:val="28"/>
              </w:rPr>
              <w:t>biến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925D678" w14:textId="77777777" w:rsidR="00DA5BF1" w:rsidRPr="00EF5B14" w:rsidRDefault="000D0B4F">
            <w:pPr>
              <w:pStyle w:val="TableParagraph"/>
              <w:spacing w:line="246" w:lineRule="exact"/>
              <w:ind w:left="146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(TN2,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14:paraId="1BA1ACC3" w14:textId="77777777" w:rsidR="00DA5BF1" w:rsidRPr="00EF5B14" w:rsidRDefault="000D0B4F">
            <w:pPr>
              <w:pStyle w:val="TableParagraph"/>
              <w:spacing w:line="246" w:lineRule="exact"/>
              <w:ind w:right="1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246D6F4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1553111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187AD3C9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7F4BB00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15AD4D2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3475524B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ân,</w:t>
            </w:r>
            <w:r w:rsidRPr="00EF5B14">
              <w:rPr>
                <w:spacing w:val="57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ia</w:t>
            </w:r>
            <w:r w:rsidRPr="00EF5B14">
              <w:rPr>
                <w:spacing w:val="59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ác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13E2D686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ô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iểu: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04C8CE7" w14:textId="77777777" w:rsidR="00DA5BF1" w:rsidRPr="00EF5B14" w:rsidRDefault="000D0B4F">
            <w:pPr>
              <w:pStyle w:val="TableParagraph"/>
              <w:spacing w:line="246" w:lineRule="exact"/>
              <w:ind w:left="143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4,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14:paraId="13C63291" w14:textId="77777777" w:rsidR="00DA5BF1" w:rsidRPr="00EF5B14" w:rsidRDefault="000D0B4F">
            <w:pPr>
              <w:pStyle w:val="TableParagraph"/>
              <w:spacing w:line="246" w:lineRule="exact"/>
              <w:ind w:left="131" w:right="131"/>
              <w:jc w:val="center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(TL13)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358EA47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3C475B0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44E78C45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3B1B961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2C5ADD6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34ECB6D3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29"/>
                <w:sz w:val="28"/>
                <w:szCs w:val="28"/>
              </w:rPr>
              <w:t xml:space="preserve"> 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29"/>
                <w:sz w:val="28"/>
                <w:szCs w:val="28"/>
              </w:rPr>
              <w:t xml:space="preserve">  </w:t>
            </w:r>
            <w:r w:rsidRPr="00EF5B14">
              <w:rPr>
                <w:spacing w:val="-2"/>
                <w:sz w:val="28"/>
                <w:szCs w:val="28"/>
              </w:rPr>
              <w:t>nhiều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782E8089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1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ính</w:t>
            </w:r>
            <w:r w:rsidRPr="00EF5B14">
              <w:rPr>
                <w:spacing w:val="1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</w:t>
            </w:r>
            <w:r w:rsidRPr="00EF5B14">
              <w:rPr>
                <w:spacing w:val="1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</w:t>
            </w:r>
            <w:r w:rsidRPr="00EF5B14">
              <w:rPr>
                <w:spacing w:val="1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17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ức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B05F757" w14:textId="77777777" w:rsidR="00DA5BF1" w:rsidRPr="00EF5B14" w:rsidRDefault="000D0B4F">
            <w:pPr>
              <w:pStyle w:val="TableParagraph"/>
              <w:spacing w:line="246" w:lineRule="exact"/>
              <w:ind w:left="144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7)</w:t>
            </w:r>
          </w:p>
        </w:tc>
        <w:tc>
          <w:tcPr>
            <w:tcW w:w="995" w:type="dxa"/>
            <w:tcBorders>
              <w:top w:val="nil"/>
              <w:bottom w:val="nil"/>
            </w:tcBorders>
          </w:tcPr>
          <w:p w14:paraId="1EEE89E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402DB08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33D9C857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713F838" w14:textId="77777777">
        <w:trPr>
          <w:trHeight w:val="267"/>
        </w:trPr>
        <w:tc>
          <w:tcPr>
            <w:tcW w:w="536" w:type="dxa"/>
            <w:tcBorders>
              <w:top w:val="nil"/>
              <w:bottom w:val="nil"/>
            </w:tcBorders>
          </w:tcPr>
          <w:p w14:paraId="01FD04A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62A8C02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14:paraId="7EE1770E" w14:textId="77777777" w:rsidR="00DA5BF1" w:rsidRPr="00EF5B14" w:rsidRDefault="000D0B4F">
            <w:pPr>
              <w:pStyle w:val="TableParagraph"/>
              <w:spacing w:line="247" w:lineRule="exact"/>
              <w:ind w:left="106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biến.</w:t>
            </w:r>
          </w:p>
        </w:tc>
        <w:tc>
          <w:tcPr>
            <w:tcW w:w="3263" w:type="dxa"/>
            <w:tcBorders>
              <w:top w:val="nil"/>
            </w:tcBorders>
          </w:tcPr>
          <w:p w14:paraId="2AA15CD5" w14:textId="77777777" w:rsidR="00DA5BF1" w:rsidRPr="00EF5B14" w:rsidRDefault="000D0B4F">
            <w:pPr>
              <w:pStyle w:val="TableParagraph"/>
              <w:spacing w:line="247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kh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 giá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 củ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biến.</w:t>
            </w:r>
          </w:p>
        </w:tc>
        <w:tc>
          <w:tcPr>
            <w:tcW w:w="992" w:type="dxa"/>
            <w:tcBorders>
              <w:top w:val="nil"/>
            </w:tcBorders>
          </w:tcPr>
          <w:p w14:paraId="0B731DE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tcBorders>
              <w:top w:val="nil"/>
            </w:tcBorders>
          </w:tcPr>
          <w:p w14:paraId="5A4E646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0C6DD20E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6C201D6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8B4CB2D" w14:textId="77777777">
        <w:trPr>
          <w:trHeight w:val="273"/>
        </w:trPr>
        <w:tc>
          <w:tcPr>
            <w:tcW w:w="536" w:type="dxa"/>
            <w:tcBorders>
              <w:top w:val="nil"/>
              <w:bottom w:val="nil"/>
            </w:tcBorders>
          </w:tcPr>
          <w:p w14:paraId="4426381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09418EB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14:paraId="330DA2BB" w14:textId="77777777" w:rsidR="00DA5BF1" w:rsidRPr="00EF5B14" w:rsidRDefault="000D0B4F">
            <w:pPr>
              <w:pStyle w:val="TableParagraph"/>
              <w:spacing w:before="1" w:line="252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ức</w:t>
            </w:r>
          </w:p>
        </w:tc>
        <w:tc>
          <w:tcPr>
            <w:tcW w:w="3263" w:type="dxa"/>
            <w:tcBorders>
              <w:bottom w:val="nil"/>
            </w:tcBorders>
          </w:tcPr>
          <w:p w14:paraId="2D28B102" w14:textId="77777777" w:rsidR="00DA5BF1" w:rsidRPr="00EF5B14" w:rsidRDefault="000D0B4F">
            <w:pPr>
              <w:pStyle w:val="TableParagraph"/>
              <w:spacing w:before="1" w:line="252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vMerge w:val="restart"/>
          </w:tcPr>
          <w:p w14:paraId="0D1B61BC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E81322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D6CE4BE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5903541" w14:textId="77777777" w:rsidR="00DA5BF1" w:rsidRPr="00EF5B14" w:rsidRDefault="000D0B4F">
            <w:pPr>
              <w:pStyle w:val="TableParagraph"/>
              <w:ind w:left="172" w:right="168" w:hanging="1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3 </w:t>
            </w:r>
            <w:r w:rsidRPr="00EF5B14">
              <w:rPr>
                <w:spacing w:val="-2"/>
                <w:sz w:val="28"/>
                <w:szCs w:val="28"/>
              </w:rPr>
              <w:t xml:space="preserve">(TN1, </w:t>
            </w:r>
            <w:r w:rsidRPr="00EF5B14">
              <w:rPr>
                <w:spacing w:val="-4"/>
                <w:sz w:val="28"/>
                <w:szCs w:val="28"/>
              </w:rPr>
              <w:t>TN6, TN11)</w:t>
            </w:r>
          </w:p>
        </w:tc>
        <w:tc>
          <w:tcPr>
            <w:tcW w:w="995" w:type="dxa"/>
            <w:vMerge w:val="restart"/>
          </w:tcPr>
          <w:p w14:paraId="0857A53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bottom w:val="nil"/>
            </w:tcBorders>
          </w:tcPr>
          <w:p w14:paraId="2569844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14:paraId="5C0436B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3EE745DE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3AE3410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3B41C464" w14:textId="77777777" w:rsidR="00DA5BF1" w:rsidRPr="00EF5B14" w:rsidRDefault="000D0B4F">
            <w:pPr>
              <w:pStyle w:val="TableParagraph"/>
              <w:spacing w:line="246" w:lineRule="exact"/>
              <w:ind w:left="125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Biểu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651801EC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áng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ớ.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650EB384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ái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iệm: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0009C7A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123D902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ECF5E3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545E40C2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4EFE1B4A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497024FF" w14:textId="77777777" w:rsidR="00DA5BF1" w:rsidRPr="00EF5B14" w:rsidRDefault="000D0B4F">
            <w:pPr>
              <w:pStyle w:val="TableParagraph"/>
              <w:spacing w:line="246" w:lineRule="exact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6E48322F" w14:textId="77777777" w:rsidR="00DA5BF1" w:rsidRPr="00EF5B14" w:rsidRDefault="000D0B4F">
            <w:pPr>
              <w:pStyle w:val="TableParagraph"/>
              <w:spacing w:line="246" w:lineRule="exact"/>
              <w:ind w:left="127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hức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62BA365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1CC2F4BB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ồng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ất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,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ức.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7E3376F5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17678AB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A41761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3C5CCBA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B23E888" w14:textId="77777777">
        <w:trPr>
          <w:trHeight w:val="268"/>
        </w:trPr>
        <w:tc>
          <w:tcPr>
            <w:tcW w:w="536" w:type="dxa"/>
            <w:tcBorders>
              <w:top w:val="nil"/>
              <w:bottom w:val="nil"/>
            </w:tcBorders>
          </w:tcPr>
          <w:p w14:paraId="0569BA4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41B1752" w14:textId="77777777" w:rsidR="00DA5BF1" w:rsidRPr="00EF5B14" w:rsidRDefault="000D0B4F">
            <w:pPr>
              <w:pStyle w:val="TableParagraph"/>
              <w:spacing w:line="248" w:lineRule="exact"/>
              <w:ind w:left="128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đại </w:t>
            </w:r>
            <w:r w:rsidRPr="00EF5B14">
              <w:rPr>
                <w:b/>
                <w:spacing w:val="-5"/>
                <w:sz w:val="28"/>
                <w:szCs w:val="28"/>
              </w:rPr>
              <w:t>số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5E5A781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FBEA369" w14:textId="77777777" w:rsidR="00DA5BF1" w:rsidRPr="00EF5B14" w:rsidRDefault="000D0B4F">
            <w:pPr>
              <w:pStyle w:val="TableParagraph"/>
              <w:spacing w:line="248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-2"/>
                <w:sz w:val="28"/>
                <w:szCs w:val="28"/>
              </w:rPr>
              <w:t xml:space="preserve"> dụng: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5F8FD9C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2CA33B1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D1F460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03CEAF3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586FE7C9" w14:textId="77777777">
        <w:trPr>
          <w:trHeight w:val="816"/>
        </w:trPr>
        <w:tc>
          <w:tcPr>
            <w:tcW w:w="536" w:type="dxa"/>
            <w:tcBorders>
              <w:top w:val="nil"/>
              <w:bottom w:val="nil"/>
            </w:tcBorders>
          </w:tcPr>
          <w:p w14:paraId="1B9C7B4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5D33274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0E7643E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6A18CE56" w14:textId="77777777" w:rsidR="00DA5BF1" w:rsidRPr="00EF5B14" w:rsidRDefault="000D0B4F">
            <w:pPr>
              <w:pStyle w:val="TableParagraph"/>
              <w:spacing w:line="265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ận dụng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đẳng</w:t>
            </w:r>
          </w:p>
          <w:p w14:paraId="54B0A104" w14:textId="77777777" w:rsidR="00DA5BF1" w:rsidRPr="00EF5B14" w:rsidRDefault="000D0B4F">
            <w:pPr>
              <w:pStyle w:val="TableParagraph"/>
              <w:spacing w:line="270" w:lineRule="atLeas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ể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phâ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ích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 thành nhân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ử</w:t>
            </w:r>
            <w:r w:rsidRPr="00EF5B14">
              <w:rPr>
                <w:spacing w:val="2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ở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ạng: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ng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rực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171E064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75E2790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C49C8BA" w14:textId="77777777" w:rsidR="00DA5BF1" w:rsidRPr="00EF5B14" w:rsidRDefault="000D0B4F">
            <w:pPr>
              <w:pStyle w:val="TableParagraph"/>
              <w:spacing w:before="128"/>
              <w:ind w:left="141" w:right="139" w:firstLine="288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4)</w:t>
            </w:r>
          </w:p>
        </w:tc>
        <w:tc>
          <w:tcPr>
            <w:tcW w:w="994" w:type="dxa"/>
            <w:vMerge/>
            <w:tcBorders>
              <w:top w:val="nil"/>
            </w:tcBorders>
          </w:tcPr>
          <w:p w14:paraId="05A650A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34C21408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581BE5C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14BFD3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1B3EA1C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CD0B42B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iếp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ức.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7D9CB8E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006E434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1168CB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7922527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7ABA92CE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148737B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22716C4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7452CE5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27C3639C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54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56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ng</w:t>
            </w:r>
            <w:r w:rsidRPr="00EF5B14">
              <w:rPr>
                <w:spacing w:val="55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56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ẳng</w:t>
            </w:r>
            <w:r w:rsidRPr="00EF5B14">
              <w:rPr>
                <w:spacing w:val="56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ức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0DD1168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295A6ED2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D5A3B1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5999C22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40D837C3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629EE8F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055C169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38DB3D9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DD61C60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ông</w:t>
            </w:r>
            <w:r w:rsidRPr="00EF5B14">
              <w:rPr>
                <w:spacing w:val="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qua</w:t>
            </w:r>
            <w:r w:rsidRPr="00EF5B14">
              <w:rPr>
                <w:spacing w:val="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óm</w:t>
            </w:r>
            <w:r w:rsidRPr="00EF5B14">
              <w:rPr>
                <w:spacing w:val="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ạng</w:t>
            </w:r>
            <w:r w:rsidRPr="00EF5B14">
              <w:rPr>
                <w:spacing w:val="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ử</w:t>
            </w:r>
            <w:r w:rsidRPr="00EF5B14">
              <w:rPr>
                <w:spacing w:val="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à</w:t>
            </w:r>
            <w:r w:rsidRPr="00EF5B14">
              <w:rPr>
                <w:spacing w:val="9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ặt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2A0B5EE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1144771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A99AFE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44FD349D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3AFC2EDB" w14:textId="77777777">
        <w:trPr>
          <w:trHeight w:val="266"/>
        </w:trPr>
        <w:tc>
          <w:tcPr>
            <w:tcW w:w="536" w:type="dxa"/>
            <w:tcBorders>
              <w:top w:val="nil"/>
            </w:tcBorders>
          </w:tcPr>
          <w:p w14:paraId="41E00DA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</w:tcBorders>
          </w:tcPr>
          <w:p w14:paraId="4B799DE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14:paraId="13AAC07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</w:tcBorders>
          </w:tcPr>
          <w:p w14:paraId="18A77000" w14:textId="77777777" w:rsidR="00DA5BF1" w:rsidRPr="00EF5B14" w:rsidRDefault="000D0B4F">
            <w:pPr>
              <w:pStyle w:val="TableParagraph"/>
              <w:spacing w:line="247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â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ử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chung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14:paraId="6A807BC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5E186717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</w:tcBorders>
          </w:tcPr>
          <w:p w14:paraId="6937BE3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1A89FEA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402E4FC2" w14:textId="77777777">
        <w:trPr>
          <w:trHeight w:val="277"/>
        </w:trPr>
        <w:tc>
          <w:tcPr>
            <w:tcW w:w="536" w:type="dxa"/>
            <w:tcBorders>
              <w:bottom w:val="nil"/>
            </w:tcBorders>
          </w:tcPr>
          <w:p w14:paraId="779E52A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bottom w:val="nil"/>
            </w:tcBorders>
          </w:tcPr>
          <w:p w14:paraId="0FD5113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14:paraId="7C01D792" w14:textId="77777777" w:rsidR="00DA5BF1" w:rsidRPr="00EF5B14" w:rsidRDefault="000D0B4F">
            <w:pPr>
              <w:pStyle w:val="TableParagraph"/>
              <w:spacing w:before="1" w:line="25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giác</w:t>
            </w:r>
          </w:p>
        </w:tc>
        <w:tc>
          <w:tcPr>
            <w:tcW w:w="3263" w:type="dxa"/>
            <w:tcBorders>
              <w:bottom w:val="nil"/>
            </w:tcBorders>
          </w:tcPr>
          <w:p w14:paraId="6DB7FA84" w14:textId="77777777" w:rsidR="00DA5BF1" w:rsidRPr="00EF5B14" w:rsidRDefault="000D0B4F">
            <w:pPr>
              <w:pStyle w:val="TableParagraph"/>
              <w:spacing w:before="1" w:line="25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tcBorders>
              <w:bottom w:val="nil"/>
            </w:tcBorders>
          </w:tcPr>
          <w:p w14:paraId="46128B2B" w14:textId="77777777" w:rsidR="00DA5BF1" w:rsidRPr="00EF5B14" w:rsidRDefault="000D0B4F">
            <w:pPr>
              <w:pStyle w:val="TableParagraph"/>
              <w:spacing w:before="1" w:line="256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2</w:t>
            </w:r>
          </w:p>
        </w:tc>
        <w:tc>
          <w:tcPr>
            <w:tcW w:w="995" w:type="dxa"/>
            <w:vMerge w:val="restart"/>
          </w:tcPr>
          <w:p w14:paraId="5071DC2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14:paraId="3B17440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14:paraId="06993FB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4EABF19A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4BB69E1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37DCBA2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29DED23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64339CF0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ô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ả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,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lồi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B1880ED" w14:textId="77777777" w:rsidR="00DA5BF1" w:rsidRPr="00EF5B14" w:rsidRDefault="000D0B4F">
            <w:pPr>
              <w:pStyle w:val="TableParagraph"/>
              <w:spacing w:line="246" w:lineRule="exact"/>
              <w:ind w:left="146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(TN5,</w:t>
            </w:r>
          </w:p>
        </w:tc>
        <w:tc>
          <w:tcPr>
            <w:tcW w:w="995" w:type="dxa"/>
            <w:vMerge/>
            <w:tcBorders>
              <w:top w:val="nil"/>
            </w:tcBorders>
          </w:tcPr>
          <w:p w14:paraId="6616C07D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11E364B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5B9A6F4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46BF351B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35606F9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FA6F5F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14:paraId="5336B7F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</w:tcBorders>
          </w:tcPr>
          <w:p w14:paraId="753CFB5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nil"/>
            </w:tcBorders>
          </w:tcPr>
          <w:p w14:paraId="3F8211D1" w14:textId="77777777" w:rsidR="00DA5BF1" w:rsidRPr="00EF5B14" w:rsidRDefault="000D0B4F">
            <w:pPr>
              <w:pStyle w:val="TableParagraph"/>
              <w:spacing w:line="247" w:lineRule="exact"/>
              <w:ind w:left="144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9)</w:t>
            </w:r>
          </w:p>
        </w:tc>
        <w:tc>
          <w:tcPr>
            <w:tcW w:w="995" w:type="dxa"/>
            <w:vMerge/>
            <w:tcBorders>
              <w:top w:val="nil"/>
            </w:tcBorders>
          </w:tcPr>
          <w:p w14:paraId="7BF24C2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19613E9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42AB754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72388766" w14:textId="77777777">
        <w:trPr>
          <w:trHeight w:val="275"/>
        </w:trPr>
        <w:tc>
          <w:tcPr>
            <w:tcW w:w="536" w:type="dxa"/>
            <w:tcBorders>
              <w:top w:val="nil"/>
              <w:bottom w:val="nil"/>
            </w:tcBorders>
          </w:tcPr>
          <w:p w14:paraId="3065208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329CCA9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bottom w:val="nil"/>
            </w:tcBorders>
          </w:tcPr>
          <w:p w14:paraId="4414882D" w14:textId="77777777" w:rsidR="00DA5BF1" w:rsidRPr="00EF5B14" w:rsidRDefault="000D0B4F">
            <w:pPr>
              <w:pStyle w:val="TableParagraph"/>
              <w:tabs>
                <w:tab w:val="left" w:pos="793"/>
                <w:tab w:val="left" w:pos="1424"/>
              </w:tabs>
              <w:spacing w:line="255" w:lineRule="exact"/>
              <w:ind w:left="106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ính</w:t>
            </w:r>
            <w:r w:rsidRPr="00EF5B14">
              <w:rPr>
                <w:sz w:val="28"/>
                <w:szCs w:val="28"/>
              </w:rPr>
              <w:tab/>
            </w:r>
            <w:r w:rsidRPr="00EF5B14">
              <w:rPr>
                <w:spacing w:val="-4"/>
                <w:sz w:val="28"/>
                <w:szCs w:val="28"/>
              </w:rPr>
              <w:t>chất</w:t>
            </w:r>
            <w:r w:rsidRPr="00EF5B14">
              <w:rPr>
                <w:sz w:val="28"/>
                <w:szCs w:val="28"/>
              </w:rPr>
              <w:tab/>
            </w:r>
            <w:r w:rsidRPr="00EF5B14">
              <w:rPr>
                <w:spacing w:val="-5"/>
                <w:sz w:val="28"/>
                <w:szCs w:val="28"/>
              </w:rPr>
              <w:t>và</w:t>
            </w:r>
          </w:p>
        </w:tc>
        <w:tc>
          <w:tcPr>
            <w:tcW w:w="3263" w:type="dxa"/>
            <w:tcBorders>
              <w:bottom w:val="nil"/>
            </w:tcBorders>
          </w:tcPr>
          <w:p w14:paraId="62B8FC37" w14:textId="77777777" w:rsidR="00DA5BF1" w:rsidRPr="00EF5B14" w:rsidRDefault="000D0B4F">
            <w:pPr>
              <w:pStyle w:val="TableParagraph"/>
              <w:spacing w:line="255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</w:tc>
        <w:tc>
          <w:tcPr>
            <w:tcW w:w="992" w:type="dxa"/>
            <w:tcBorders>
              <w:bottom w:val="nil"/>
            </w:tcBorders>
          </w:tcPr>
          <w:p w14:paraId="6DB0A9F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 w:val="restart"/>
          </w:tcPr>
          <w:p w14:paraId="2D75365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14:paraId="04B321C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  <w:vMerge w:val="restart"/>
          </w:tcPr>
          <w:p w14:paraId="67242F5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0693F08C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7DAF44B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7ED346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7200CF66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67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67"/>
                <w:w w:val="15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ận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242176CA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2D6EB3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7A0B646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22182DD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14A4852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5BCCFE70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747FEF1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6B053DF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4326440E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giác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2E0DB084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5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ang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7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ang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E39933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61D187F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E59C02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142EA06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6B363098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6249F92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AE8780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53509D99" w14:textId="77777777" w:rsidR="00DA5BF1" w:rsidRPr="00EF5B14" w:rsidRDefault="000D0B4F">
            <w:pPr>
              <w:pStyle w:val="TableParagraph"/>
              <w:spacing w:line="246" w:lineRule="exact"/>
              <w:ind w:left="10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ặc</w:t>
            </w:r>
            <w:r w:rsidRPr="00EF5B14">
              <w:rPr>
                <w:spacing w:val="-2"/>
                <w:sz w:val="28"/>
                <w:szCs w:val="28"/>
              </w:rPr>
              <w:t xml:space="preserve"> biệt.</w:t>
            </w: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56BACB40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ân</w:t>
            </w:r>
            <w:r w:rsidRPr="00EF5B14">
              <w:rPr>
                <w:spacing w:val="4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ví</w:t>
            </w:r>
            <w:r w:rsidRPr="00EF5B14">
              <w:rPr>
                <w:spacing w:val="4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49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ang</w:t>
            </w:r>
            <w:r w:rsidRPr="00EF5B14">
              <w:rPr>
                <w:spacing w:val="4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ha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71439D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3DFB6337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701A0FB7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32D9DE6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33A9304F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18F317E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0E7D28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1883687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044A9F21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ằng</w:t>
            </w:r>
            <w:r w:rsidRPr="00EF5B14">
              <w:rPr>
                <w:spacing w:val="28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27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hình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DC773E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27B73B1E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B63B69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7B602CF2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539E6B52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7CAF0BD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6266C37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1B66D18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5281F613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hang </w:t>
            </w:r>
            <w:r w:rsidRPr="00EF5B14">
              <w:rPr>
                <w:spacing w:val="-2"/>
                <w:sz w:val="28"/>
                <w:szCs w:val="28"/>
              </w:rPr>
              <w:t>cân)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ECA074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0786EAFE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5DF1D9D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223E85C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1B468949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7F880EB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21A8775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56F712C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5F976142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D7B177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063F043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A90CA35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5FAA172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DCD7309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7C0D7AC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2C2B11A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0B51484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84DA082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một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ứ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giác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là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ình</w:t>
            </w:r>
            <w:r w:rsidRPr="00EF5B14">
              <w:rPr>
                <w:spacing w:val="-8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ình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ành</w:t>
            </w:r>
            <w:r w:rsidRPr="00EF5B14">
              <w:rPr>
                <w:spacing w:val="-9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(ví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65136C3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352BAE1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67C3351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46D9D50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1316EA70" w14:textId="77777777">
        <w:trPr>
          <w:trHeight w:val="263"/>
        </w:trPr>
        <w:tc>
          <w:tcPr>
            <w:tcW w:w="536" w:type="dxa"/>
            <w:tcBorders>
              <w:top w:val="nil"/>
              <w:bottom w:val="nil"/>
            </w:tcBorders>
          </w:tcPr>
          <w:p w14:paraId="3DC2FAC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7C1BB4A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4DEF51E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7124D01E" w14:textId="77777777" w:rsidR="00DA5BF1" w:rsidRPr="00EF5B14" w:rsidRDefault="000D0B4F">
            <w:pPr>
              <w:pStyle w:val="TableParagraph"/>
              <w:spacing w:line="244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3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3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</w:t>
            </w:r>
            <w:r w:rsidRPr="00EF5B14">
              <w:rPr>
                <w:spacing w:val="3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3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3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31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chéo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C51159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3DB73F0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9F95685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2D78EC8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02412114" w14:textId="77777777">
        <w:trPr>
          <w:trHeight w:val="1096"/>
        </w:trPr>
        <w:tc>
          <w:tcPr>
            <w:tcW w:w="536" w:type="dxa"/>
            <w:tcBorders>
              <w:top w:val="nil"/>
              <w:bottom w:val="nil"/>
            </w:tcBorders>
          </w:tcPr>
          <w:p w14:paraId="712C73AC" w14:textId="77777777" w:rsidR="00DA5BF1" w:rsidRPr="00EF5B14" w:rsidRDefault="000D0B4F">
            <w:pPr>
              <w:pStyle w:val="TableParagraph"/>
              <w:spacing w:before="124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515E7509" w14:textId="77777777" w:rsidR="00DA5BF1" w:rsidRPr="00EF5B14" w:rsidRDefault="000D0B4F">
            <w:pPr>
              <w:pStyle w:val="TableParagraph"/>
              <w:ind w:left="273" w:right="262" w:firstLine="5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6"/>
                <w:sz w:val="28"/>
                <w:szCs w:val="28"/>
              </w:rPr>
              <w:t xml:space="preserve">Tứ </w:t>
            </w: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2FBCB54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758465C6" w14:textId="77777777" w:rsidR="00DA5BF1" w:rsidRPr="00EF5B14" w:rsidRDefault="000D0B4F">
            <w:pPr>
              <w:pStyle w:val="TableParagraph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ắt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ại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ung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iểm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ỗi đường là hình bình hành).</w:t>
            </w:r>
          </w:p>
          <w:p w14:paraId="7341411B" w14:textId="77777777" w:rsidR="00DA5BF1" w:rsidRPr="00EF5B14" w:rsidRDefault="000D0B4F">
            <w:pPr>
              <w:pStyle w:val="TableParagraph"/>
              <w:spacing w:line="270" w:lineRule="atLeas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3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ể một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hữ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96BA378" w14:textId="77777777" w:rsidR="00DA5BF1" w:rsidRPr="00EF5B14" w:rsidRDefault="00DA5BF1">
            <w:pPr>
              <w:pStyle w:val="TableParagraph"/>
              <w:spacing w:before="2"/>
              <w:rPr>
                <w:b/>
                <w:sz w:val="28"/>
                <w:szCs w:val="28"/>
              </w:rPr>
            </w:pPr>
          </w:p>
          <w:p w14:paraId="216AF369" w14:textId="77777777" w:rsidR="00DA5BF1" w:rsidRPr="00EF5B14" w:rsidRDefault="000D0B4F">
            <w:pPr>
              <w:pStyle w:val="TableParagraph"/>
              <w:ind w:left="131" w:right="123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2)</w:t>
            </w:r>
          </w:p>
        </w:tc>
        <w:tc>
          <w:tcPr>
            <w:tcW w:w="995" w:type="dxa"/>
            <w:vMerge/>
            <w:tcBorders>
              <w:top w:val="nil"/>
            </w:tcBorders>
          </w:tcPr>
          <w:p w14:paraId="1F08BB3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2D021B8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44E78E0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003B4CE7" w14:textId="77777777">
        <w:trPr>
          <w:trHeight w:val="259"/>
        </w:trPr>
        <w:tc>
          <w:tcPr>
            <w:tcW w:w="536" w:type="dxa"/>
            <w:tcBorders>
              <w:top w:val="nil"/>
              <w:bottom w:val="nil"/>
            </w:tcBorders>
          </w:tcPr>
          <w:p w14:paraId="179EB10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3DF9BB8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309AEE3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2B0E60E" w14:textId="77777777" w:rsidR="00DA5BF1" w:rsidRPr="00EF5B14" w:rsidRDefault="000D0B4F">
            <w:pPr>
              <w:pStyle w:val="TableParagraph"/>
              <w:spacing w:line="239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t</w:t>
            </w:r>
            <w:r w:rsidRPr="00EF5B14">
              <w:rPr>
                <w:spacing w:val="2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ví</w:t>
            </w:r>
            <w:r w:rsidRPr="00EF5B14">
              <w:rPr>
                <w:spacing w:val="2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2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2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26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ó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776848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38C6CF9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E159AB5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5DDCF1F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68D29F83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7E01E7E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2A2B36C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56E25E9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554AED0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5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ằng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</w:t>
            </w:r>
            <w:r w:rsidRPr="00EF5B14">
              <w:rPr>
                <w:spacing w:val="54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là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CC32C1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46804A7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42B5DA0D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557AF33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1D03A421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733E467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372165C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174B099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34BCC951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ữ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nhật)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983F6E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66A2D00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0F13A8E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0042C81D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0EEC5E98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2FBC442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649077C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155093D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4F448AED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3928E8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787372A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0001D8F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61EE52D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F9B0A72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1CF5AAD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17A6ACE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7042F9D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5478BA73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tho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695B0E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27B09A0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D12185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7A3DCAD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6C3BEA42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69EC92C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33C6B9B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69CEDBB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3FD01DED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(ví</w:t>
            </w:r>
            <w:r w:rsidRPr="00EF5B14">
              <w:rPr>
                <w:spacing w:val="4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: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ình</w:t>
            </w:r>
            <w:r w:rsidRPr="00EF5B14">
              <w:rPr>
                <w:spacing w:val="4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ành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45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ha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E18DF2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0B356450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1A560AA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71E4A932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19C59034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5196D2F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2229659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292A38D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53D3E07B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ường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uông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óc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nhau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257ADF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78BAC4E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020FE1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7CC12C18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6410D9F5" w14:textId="77777777">
        <w:trPr>
          <w:trHeight w:val="265"/>
        </w:trPr>
        <w:tc>
          <w:tcPr>
            <w:tcW w:w="536" w:type="dxa"/>
            <w:tcBorders>
              <w:top w:val="nil"/>
              <w:bottom w:val="nil"/>
            </w:tcBorders>
          </w:tcPr>
          <w:p w14:paraId="4B39DB8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05A8A71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321DC77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3B78D720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là hình </w:t>
            </w:r>
            <w:r w:rsidRPr="00EF5B14">
              <w:rPr>
                <w:spacing w:val="-2"/>
                <w:sz w:val="28"/>
                <w:szCs w:val="28"/>
              </w:rPr>
              <w:t>thoi).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5E1AC6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5D9F098F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93EAA9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3423FF9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3D2C427A" w14:textId="77777777">
        <w:trPr>
          <w:trHeight w:val="266"/>
        </w:trPr>
        <w:tc>
          <w:tcPr>
            <w:tcW w:w="536" w:type="dxa"/>
            <w:tcBorders>
              <w:top w:val="nil"/>
              <w:bottom w:val="nil"/>
            </w:tcBorders>
          </w:tcPr>
          <w:p w14:paraId="75867C3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  <w:bottom w:val="nil"/>
            </w:tcBorders>
          </w:tcPr>
          <w:p w14:paraId="43595A7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bottom w:val="nil"/>
            </w:tcBorders>
          </w:tcPr>
          <w:p w14:paraId="55F0A8D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  <w:bottom w:val="nil"/>
            </w:tcBorders>
          </w:tcPr>
          <w:p w14:paraId="0C8A8552" w14:textId="77777777" w:rsidR="00DA5BF1" w:rsidRPr="00EF5B14" w:rsidRDefault="000D0B4F">
            <w:pPr>
              <w:pStyle w:val="TableParagraph"/>
              <w:spacing w:line="246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4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ấu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iệu</w:t>
            </w:r>
            <w:r w:rsidRPr="00EF5B14">
              <w:rPr>
                <w:spacing w:val="4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ể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929514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011F5335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29C7BFE5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6F196B0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1EDE19CB" w14:textId="77777777">
        <w:trPr>
          <w:trHeight w:val="266"/>
        </w:trPr>
        <w:tc>
          <w:tcPr>
            <w:tcW w:w="536" w:type="dxa"/>
            <w:tcBorders>
              <w:top w:val="nil"/>
            </w:tcBorders>
          </w:tcPr>
          <w:p w14:paraId="65FF0A7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  <w:tcBorders>
              <w:top w:val="nil"/>
            </w:tcBorders>
          </w:tcPr>
          <w:p w14:paraId="0441C11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</w:tcBorders>
          </w:tcPr>
          <w:p w14:paraId="69994FD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  <w:tcBorders>
              <w:top w:val="nil"/>
            </w:tcBorders>
          </w:tcPr>
          <w:p w14:paraId="3999E08C" w14:textId="77777777" w:rsidR="00DA5BF1" w:rsidRPr="00EF5B14" w:rsidRDefault="000D0B4F">
            <w:pPr>
              <w:pStyle w:val="TableParagraph"/>
              <w:spacing w:line="247" w:lineRule="exact"/>
              <w:ind w:left="10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ữ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ật</w:t>
            </w:r>
            <w:r w:rsidRPr="00EF5B14">
              <w:rPr>
                <w:spacing w:val="-1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ình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vuông</w:t>
            </w:r>
          </w:p>
        </w:tc>
        <w:tc>
          <w:tcPr>
            <w:tcW w:w="992" w:type="dxa"/>
            <w:tcBorders>
              <w:top w:val="nil"/>
            </w:tcBorders>
          </w:tcPr>
          <w:p w14:paraId="5F48401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  <w:vMerge/>
            <w:tcBorders>
              <w:top w:val="nil"/>
            </w:tcBorders>
          </w:tcPr>
          <w:p w14:paraId="71CF750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14:paraId="3EC9F3C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649AB9FD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</w:tbl>
    <w:p w14:paraId="49905664" w14:textId="77777777" w:rsidR="00DA5BF1" w:rsidRPr="00EF5B14" w:rsidRDefault="00DA5BF1">
      <w:pPr>
        <w:rPr>
          <w:sz w:val="28"/>
          <w:szCs w:val="28"/>
        </w:rPr>
        <w:sectPr w:rsidR="00DA5BF1" w:rsidRPr="00EF5B14">
          <w:type w:val="continuous"/>
          <w:pgSz w:w="11910" w:h="16840"/>
          <w:pgMar w:top="760" w:right="160" w:bottom="280" w:left="320" w:header="720" w:footer="720" w:gutter="0"/>
          <w:cols w:space="720"/>
        </w:sectPr>
      </w:pPr>
    </w:p>
    <w:tbl>
      <w:tblPr>
        <w:tblW w:w="0" w:type="auto"/>
        <w:tblInd w:w="5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36"/>
        <w:gridCol w:w="963"/>
        <w:gridCol w:w="1763"/>
        <w:gridCol w:w="3263"/>
        <w:gridCol w:w="992"/>
        <w:gridCol w:w="995"/>
        <w:gridCol w:w="992"/>
        <w:gridCol w:w="994"/>
      </w:tblGrid>
      <w:tr w:rsidR="00DA5BF1" w:rsidRPr="00EF5B14" w14:paraId="38D985B4" w14:textId="77777777">
        <w:trPr>
          <w:trHeight w:val="827"/>
        </w:trPr>
        <w:tc>
          <w:tcPr>
            <w:tcW w:w="536" w:type="dxa"/>
          </w:tcPr>
          <w:p w14:paraId="414F056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63" w:type="dxa"/>
          </w:tcPr>
          <w:p w14:paraId="0F8F40C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63" w:type="dxa"/>
          </w:tcPr>
          <w:p w14:paraId="05B4A52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3263" w:type="dxa"/>
          </w:tcPr>
          <w:p w14:paraId="7E31807E" w14:textId="77777777" w:rsidR="00DA5BF1" w:rsidRPr="00EF5B14" w:rsidRDefault="000D0B4F">
            <w:pPr>
              <w:pStyle w:val="TableParagraph"/>
              <w:spacing w:line="276" w:lineRule="exact"/>
              <w:ind w:left="103" w:right="101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(ví dụ: hình chữ nhật có hai đườ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éo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uô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ó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au là hình vuông).</w:t>
            </w:r>
          </w:p>
        </w:tc>
        <w:tc>
          <w:tcPr>
            <w:tcW w:w="992" w:type="dxa"/>
          </w:tcPr>
          <w:p w14:paraId="4C1B571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14:paraId="4FE9B86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453D1C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2EA2DBD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5FE5EC2E" w14:textId="77777777">
        <w:trPr>
          <w:trHeight w:val="4416"/>
        </w:trPr>
        <w:tc>
          <w:tcPr>
            <w:tcW w:w="536" w:type="dxa"/>
          </w:tcPr>
          <w:p w14:paraId="0BEB0AC2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308691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4B3EB6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55983D1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622966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7F0F771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2514D7E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4416B164" w14:textId="77777777" w:rsidR="00DA5BF1" w:rsidRPr="00EF5B14" w:rsidRDefault="000D0B4F">
            <w:pPr>
              <w:pStyle w:val="TableParagraph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63" w:type="dxa"/>
          </w:tcPr>
          <w:p w14:paraId="35A0224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B4F7BD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34EF1F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6A4C101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98D3961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09DEF4F1" w14:textId="77777777" w:rsidR="00DA5BF1" w:rsidRPr="00EF5B14" w:rsidRDefault="000D0B4F">
            <w:pPr>
              <w:pStyle w:val="TableParagraph"/>
              <w:ind w:left="129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ịnh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lí 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Thalès </w:t>
            </w:r>
            <w:r w:rsidRPr="00EF5B14">
              <w:rPr>
                <w:b/>
                <w:spacing w:val="-4"/>
                <w:sz w:val="28"/>
                <w:szCs w:val="28"/>
              </w:rPr>
              <w:t>trong tam</w:t>
            </w:r>
          </w:p>
          <w:p w14:paraId="49676597" w14:textId="77777777" w:rsidR="00DA5BF1" w:rsidRPr="00EF5B14" w:rsidRDefault="000D0B4F">
            <w:pPr>
              <w:pStyle w:val="TableParagraph"/>
              <w:ind w:left="124" w:right="11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763" w:type="dxa"/>
          </w:tcPr>
          <w:p w14:paraId="1EB139DC" w14:textId="77777777" w:rsidR="00DA5BF1" w:rsidRPr="00EF5B14" w:rsidRDefault="000D0B4F">
            <w:pPr>
              <w:pStyle w:val="TableParagraph"/>
              <w:ind w:left="106" w:right="149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ịnh lí Thalès tro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m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c.</w:t>
            </w:r>
          </w:p>
        </w:tc>
        <w:tc>
          <w:tcPr>
            <w:tcW w:w="3263" w:type="dxa"/>
          </w:tcPr>
          <w:p w14:paraId="100564E6" w14:textId="77777777" w:rsidR="00DA5BF1" w:rsidRPr="00EF5B14" w:rsidRDefault="000D0B4F">
            <w:pPr>
              <w:pStyle w:val="TableParagraph"/>
              <w:spacing w:line="275" w:lineRule="exact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  <w:p w14:paraId="39FC72F8" w14:textId="77777777"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310"/>
              </w:tabs>
              <w:ind w:right="100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 biết được định nghĩa đường trung bình của tam giác. Vận dụng:</w:t>
            </w:r>
          </w:p>
          <w:p w14:paraId="24D35C67" w14:textId="77777777"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262"/>
              </w:tabs>
              <w:ind w:right="99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ính được độ dài đoạn thẳng bằng cách sử dụng định lí </w:t>
            </w:r>
            <w:r w:rsidRPr="00EF5B14">
              <w:rPr>
                <w:spacing w:val="-2"/>
                <w:sz w:val="28"/>
                <w:szCs w:val="28"/>
              </w:rPr>
              <w:t>Thalès.</w:t>
            </w:r>
          </w:p>
          <w:p w14:paraId="5B8C99C2" w14:textId="77777777"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234"/>
              </w:tabs>
              <w:ind w:right="99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Giải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quyết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ột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số</w:t>
            </w:r>
            <w:r w:rsidRPr="00EF5B14">
              <w:rPr>
                <w:spacing w:val="-1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ấn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ề thự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iễ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đơ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ản,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quen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thuộc) gắn với việc vận dụng định lí </w:t>
            </w:r>
            <w:r w:rsidRPr="00EF5B14">
              <w:rPr>
                <w:spacing w:val="-2"/>
                <w:sz w:val="28"/>
                <w:szCs w:val="28"/>
              </w:rPr>
              <w:t>Thalès.</w:t>
            </w:r>
          </w:p>
          <w:p w14:paraId="3BF3861D" w14:textId="77777777" w:rsidR="00DA5BF1" w:rsidRPr="00EF5B14" w:rsidRDefault="000D0B4F">
            <w:pPr>
              <w:pStyle w:val="TableParagraph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ụ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cao:</w:t>
            </w:r>
          </w:p>
          <w:p w14:paraId="086CC9D3" w14:textId="77777777" w:rsidR="00DA5BF1" w:rsidRPr="00EF5B14" w:rsidRDefault="000D0B4F">
            <w:pPr>
              <w:pStyle w:val="TableParagraph"/>
              <w:numPr>
                <w:ilvl w:val="0"/>
                <w:numId w:val="9"/>
              </w:numPr>
              <w:tabs>
                <w:tab w:val="left" w:pos="286"/>
              </w:tabs>
              <w:ind w:right="100" w:firstLine="60"/>
              <w:jc w:val="both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Giải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quyết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được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một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số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vấn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 xml:space="preserve">đề </w:t>
            </w:r>
            <w:r w:rsidRPr="00EF5B14">
              <w:rPr>
                <w:sz w:val="28"/>
                <w:szCs w:val="28"/>
              </w:rPr>
              <w:t>thực tiễn (phức hợp, không quen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uộc)</w:t>
            </w:r>
            <w:r w:rsidRPr="00EF5B14">
              <w:rPr>
                <w:spacing w:val="5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ắn</w:t>
            </w:r>
            <w:r w:rsidRPr="00EF5B14">
              <w:rPr>
                <w:spacing w:val="5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5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iệc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vận</w:t>
            </w:r>
          </w:p>
          <w:p w14:paraId="50875B79" w14:textId="77777777" w:rsidR="00DA5BF1" w:rsidRPr="00EF5B14" w:rsidRDefault="000D0B4F">
            <w:pPr>
              <w:pStyle w:val="TableParagraph"/>
              <w:spacing w:before="1" w:line="257" w:lineRule="exact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dụng định lí </w:t>
            </w:r>
            <w:r w:rsidRPr="00EF5B14">
              <w:rPr>
                <w:spacing w:val="-2"/>
                <w:sz w:val="28"/>
                <w:szCs w:val="28"/>
              </w:rPr>
              <w:t>Thalès.</w:t>
            </w:r>
          </w:p>
        </w:tc>
        <w:tc>
          <w:tcPr>
            <w:tcW w:w="992" w:type="dxa"/>
          </w:tcPr>
          <w:p w14:paraId="73CD172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DFE5072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060E31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FF462E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D836D0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5FA33A0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1A9B8706" w14:textId="77777777" w:rsidR="00DA5BF1" w:rsidRPr="00EF5B14" w:rsidRDefault="000D0B4F">
            <w:pPr>
              <w:pStyle w:val="TableParagraph"/>
              <w:ind w:left="131" w:right="123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0)</w:t>
            </w:r>
          </w:p>
        </w:tc>
        <w:tc>
          <w:tcPr>
            <w:tcW w:w="995" w:type="dxa"/>
          </w:tcPr>
          <w:p w14:paraId="5B97BB6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6FE6B6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96A9B8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9DDF08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261140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14A381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756CBC1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07D39F8E" w14:textId="77777777" w:rsidR="00DA5BF1" w:rsidRPr="00EF5B14" w:rsidRDefault="000D0B4F">
            <w:pPr>
              <w:pStyle w:val="TableParagraph"/>
              <w:ind w:left="141" w:right="139" w:firstLine="288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6)</w:t>
            </w:r>
          </w:p>
        </w:tc>
        <w:tc>
          <w:tcPr>
            <w:tcW w:w="994" w:type="dxa"/>
          </w:tcPr>
          <w:p w14:paraId="5C9CC86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5C0EBA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51CAC5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80CADE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97802AF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C0BBAE7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690E2D1F" w14:textId="77777777" w:rsidR="00DA5BF1" w:rsidRPr="00EF5B14" w:rsidRDefault="000D0B4F">
            <w:pPr>
              <w:pStyle w:val="TableParagraph"/>
              <w:ind w:left="143" w:right="139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7)</w:t>
            </w:r>
          </w:p>
        </w:tc>
      </w:tr>
      <w:tr w:rsidR="00DA5BF1" w:rsidRPr="00EF5B14" w14:paraId="13624B00" w14:textId="77777777">
        <w:trPr>
          <w:trHeight w:val="3035"/>
        </w:trPr>
        <w:tc>
          <w:tcPr>
            <w:tcW w:w="536" w:type="dxa"/>
          </w:tcPr>
          <w:p w14:paraId="12A28C7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0F345FD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FD0BA7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58DA8D1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6923381" w14:textId="77777777" w:rsidR="00DA5BF1" w:rsidRPr="00EF5B14" w:rsidRDefault="000D0B4F">
            <w:pPr>
              <w:pStyle w:val="TableParagraph"/>
              <w:spacing w:before="183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63" w:type="dxa"/>
          </w:tcPr>
          <w:p w14:paraId="21CEA84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01B033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75710C5" w14:textId="77777777" w:rsidR="00DA5BF1" w:rsidRPr="00EF5B14" w:rsidRDefault="000D0B4F">
            <w:pPr>
              <w:pStyle w:val="TableParagraph"/>
              <w:spacing w:before="229"/>
              <w:ind w:left="124" w:right="114" w:firstLine="141"/>
              <w:jc w:val="both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hu thập</w:t>
            </w:r>
            <w:r w:rsidRPr="00EF5B14">
              <w:rPr>
                <w:b/>
                <w:spacing w:val="40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và tổ 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chức </w:t>
            </w:r>
            <w:r w:rsidRPr="00EF5B14">
              <w:rPr>
                <w:b/>
                <w:sz w:val="28"/>
                <w:szCs w:val="28"/>
              </w:rPr>
              <w:t>dữ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liệu</w:t>
            </w:r>
          </w:p>
        </w:tc>
        <w:tc>
          <w:tcPr>
            <w:tcW w:w="1763" w:type="dxa"/>
          </w:tcPr>
          <w:p w14:paraId="622B53D2" w14:textId="77777777" w:rsidR="00DA5BF1" w:rsidRPr="00EF5B14" w:rsidRDefault="000D0B4F">
            <w:pPr>
              <w:pStyle w:val="TableParagraph"/>
              <w:ind w:left="106" w:right="98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ô tả và biểu diễ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ữ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iệu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trên các bảng, biểu </w:t>
            </w:r>
            <w:r w:rsidRPr="00EF5B14">
              <w:rPr>
                <w:spacing w:val="-4"/>
                <w:sz w:val="28"/>
                <w:szCs w:val="28"/>
              </w:rPr>
              <w:t>đồ.</w:t>
            </w:r>
          </w:p>
        </w:tc>
        <w:tc>
          <w:tcPr>
            <w:tcW w:w="3263" w:type="dxa"/>
          </w:tcPr>
          <w:p w14:paraId="333B7BAD" w14:textId="77777777" w:rsidR="00DA5BF1" w:rsidRPr="00EF5B14" w:rsidRDefault="000D0B4F">
            <w:pPr>
              <w:pStyle w:val="TableParagraph"/>
              <w:spacing w:line="275" w:lineRule="exact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biết:</w:t>
            </w:r>
          </w:p>
          <w:p w14:paraId="0C047444" w14:textId="77777777" w:rsidR="00DA5BF1" w:rsidRPr="00EF5B14" w:rsidRDefault="000D0B4F">
            <w:pPr>
              <w:pStyle w:val="TableParagraph"/>
              <w:numPr>
                <w:ilvl w:val="0"/>
                <w:numId w:val="8"/>
              </w:numPr>
              <w:tabs>
                <w:tab w:val="left" w:pos="246"/>
              </w:tabs>
              <w:ind w:right="99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hậ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t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ối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iên hệ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oá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ọ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ơ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ản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ữa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số liệu đã được biểu diễn. Từ đó, nhận biết được số liệu không chính xác trong những ví dụ đơn giản.</w:t>
            </w:r>
          </w:p>
          <w:p w14:paraId="21ED1512" w14:textId="77777777" w:rsidR="00DA5BF1" w:rsidRPr="00EF5B14" w:rsidRDefault="000D0B4F">
            <w:pPr>
              <w:pStyle w:val="TableParagraph"/>
              <w:ind w:left="103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hông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hiểu:</w:t>
            </w:r>
          </w:p>
          <w:p w14:paraId="1F4E0824" w14:textId="77777777" w:rsidR="00DA5BF1" w:rsidRPr="00EF5B14" w:rsidRDefault="000D0B4F">
            <w:pPr>
              <w:pStyle w:val="TableParagraph"/>
              <w:numPr>
                <w:ilvl w:val="0"/>
                <w:numId w:val="8"/>
              </w:numPr>
              <w:tabs>
                <w:tab w:val="left" w:pos="279"/>
              </w:tabs>
              <w:spacing w:line="270" w:lineRule="atLeast"/>
              <w:ind w:right="103" w:firstLine="0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ô tả được cách chuyển dữ liệu từ dạng biểu diễn này sang dạng biểu diễn khác.</w:t>
            </w:r>
          </w:p>
        </w:tc>
        <w:tc>
          <w:tcPr>
            <w:tcW w:w="992" w:type="dxa"/>
          </w:tcPr>
          <w:p w14:paraId="0F9B143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B62376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1F331B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9C74380" w14:textId="77777777" w:rsidR="00DA5BF1" w:rsidRPr="00EF5B14" w:rsidRDefault="000D0B4F">
            <w:pPr>
              <w:pStyle w:val="TableParagraph"/>
              <w:spacing w:before="206"/>
              <w:ind w:left="203" w:right="198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2 </w:t>
            </w:r>
            <w:r w:rsidRPr="00EF5B14">
              <w:rPr>
                <w:spacing w:val="-4"/>
                <w:sz w:val="28"/>
                <w:szCs w:val="28"/>
              </w:rPr>
              <w:t>(TN3, TN8)</w:t>
            </w:r>
          </w:p>
        </w:tc>
        <w:tc>
          <w:tcPr>
            <w:tcW w:w="995" w:type="dxa"/>
          </w:tcPr>
          <w:p w14:paraId="2C754F4E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B7039F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B6C1E9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DDE04E8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596F1CC2" w14:textId="77777777" w:rsidR="00DA5BF1" w:rsidRPr="00EF5B14" w:rsidRDefault="000D0B4F">
            <w:pPr>
              <w:pStyle w:val="TableParagraph"/>
              <w:ind w:left="144" w:right="139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5)</w:t>
            </w:r>
          </w:p>
        </w:tc>
        <w:tc>
          <w:tcPr>
            <w:tcW w:w="992" w:type="dxa"/>
          </w:tcPr>
          <w:p w14:paraId="16AF2E9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599A66B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14:paraId="3CE40968" w14:textId="77777777" w:rsidR="00DA5BF1" w:rsidRPr="00EF5B14" w:rsidRDefault="00DA5BF1">
      <w:pPr>
        <w:rPr>
          <w:sz w:val="28"/>
          <w:szCs w:val="28"/>
        </w:rPr>
        <w:sectPr w:rsidR="00DA5BF1" w:rsidRPr="00EF5B14">
          <w:type w:val="continuous"/>
          <w:pgSz w:w="11910" w:h="16840"/>
          <w:pgMar w:top="820" w:right="160" w:bottom="280" w:left="320" w:header="720" w:footer="720" w:gutter="0"/>
          <w:cols w:space="720"/>
        </w:sectPr>
      </w:pPr>
    </w:p>
    <w:p w14:paraId="13499C6C" w14:textId="77777777" w:rsidR="000D0B4F" w:rsidRPr="00EF5B14" w:rsidRDefault="000D0B4F" w:rsidP="000D0B4F">
      <w:pPr>
        <w:spacing w:before="73" w:line="322" w:lineRule="exact"/>
        <w:ind w:left="726"/>
        <w:jc w:val="center"/>
        <w:rPr>
          <w:sz w:val="28"/>
          <w:szCs w:val="28"/>
        </w:rPr>
      </w:pPr>
      <w:r w:rsidRPr="00EF5B14">
        <w:rPr>
          <w:sz w:val="28"/>
          <w:szCs w:val="28"/>
        </w:rPr>
        <w:lastRenderedPageBreak/>
        <w:t>PHÒNG</w:t>
      </w:r>
      <w:r w:rsidRPr="00EF5B14">
        <w:rPr>
          <w:spacing w:val="-7"/>
          <w:sz w:val="28"/>
          <w:szCs w:val="28"/>
        </w:rPr>
        <w:t xml:space="preserve"> </w:t>
      </w:r>
      <w:r w:rsidRPr="00EF5B14">
        <w:rPr>
          <w:sz w:val="28"/>
          <w:szCs w:val="28"/>
        </w:rPr>
        <w:t>GD&amp;ĐT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TP HẢI DƯƠNG</w:t>
      </w:r>
    </w:p>
    <w:p w14:paraId="0A029336" w14:textId="77777777" w:rsidR="000D0B4F" w:rsidRPr="00EF5B14" w:rsidRDefault="000D0B4F" w:rsidP="000D0B4F">
      <w:pPr>
        <w:ind w:left="725"/>
        <w:jc w:val="center"/>
        <w:rPr>
          <w:b/>
          <w:sz w:val="28"/>
          <w:szCs w:val="28"/>
          <w:lang w:val="en-US"/>
        </w:rPr>
      </w:pPr>
      <w:r w:rsidRPr="00EF5B14">
        <w:rPr>
          <w:b/>
          <w:sz w:val="28"/>
          <w:szCs w:val="28"/>
        </w:rPr>
        <w:t>TRƯỜNG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HCS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  <w:lang w:val="en-US"/>
        </w:rPr>
        <w:t>NAM ĐỒNG</w:t>
      </w:r>
    </w:p>
    <w:p w14:paraId="1FD62608" w14:textId="77777777" w:rsidR="00DA5BF1" w:rsidRPr="00EF5B14" w:rsidRDefault="000D0B4F">
      <w:pPr>
        <w:spacing w:before="73" w:line="322" w:lineRule="exact"/>
        <w:ind w:right="265"/>
        <w:jc w:val="center"/>
        <w:rPr>
          <w:b/>
          <w:sz w:val="28"/>
          <w:szCs w:val="28"/>
        </w:rPr>
      </w:pPr>
      <w:r w:rsidRPr="00EF5B14">
        <w:rPr>
          <w:sz w:val="28"/>
          <w:szCs w:val="28"/>
        </w:rPr>
        <w:br w:type="column"/>
      </w:r>
      <w:r w:rsidRPr="00EF5B14">
        <w:rPr>
          <w:b/>
          <w:sz w:val="28"/>
          <w:szCs w:val="28"/>
        </w:rPr>
        <w:t>MA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pacing w:val="-4"/>
          <w:sz w:val="28"/>
          <w:szCs w:val="28"/>
        </w:rPr>
        <w:t>TRẬN</w:t>
      </w:r>
    </w:p>
    <w:p w14:paraId="757DC936" w14:textId="77777777" w:rsidR="00DA5BF1" w:rsidRPr="00EF5B14" w:rsidRDefault="000D0B4F">
      <w:pPr>
        <w:ind w:left="932" w:right="1197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ĐỀ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IỂM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A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CUỐI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HỌC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Ì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I NĂM HỌC: 20</w:t>
      </w:r>
      <w:r w:rsidR="008D5422" w:rsidRPr="00EF5B14">
        <w:rPr>
          <w:b/>
          <w:sz w:val="28"/>
          <w:szCs w:val="28"/>
        </w:rPr>
        <w:t>23</w:t>
      </w:r>
      <w:r w:rsidRPr="00EF5B14">
        <w:rPr>
          <w:b/>
          <w:sz w:val="28"/>
          <w:szCs w:val="28"/>
        </w:rPr>
        <w:t xml:space="preserve"> – 20</w:t>
      </w:r>
      <w:r w:rsidR="008D5422" w:rsidRPr="00EF5B14">
        <w:rPr>
          <w:b/>
          <w:sz w:val="28"/>
          <w:szCs w:val="28"/>
        </w:rPr>
        <w:t>24</w:t>
      </w:r>
    </w:p>
    <w:p w14:paraId="759D0151" w14:textId="77777777" w:rsidR="00DA5BF1" w:rsidRPr="00EF5B14" w:rsidRDefault="000D0B4F">
      <w:pPr>
        <w:pStyle w:val="Heading1"/>
        <w:tabs>
          <w:tab w:val="left" w:pos="1681"/>
        </w:tabs>
        <w:spacing w:line="322" w:lineRule="exact"/>
        <w:ind w:right="267"/>
      </w:pPr>
      <w:r w:rsidRPr="00EF5B14">
        <w:t>MÔN:</w:t>
      </w:r>
      <w:r w:rsidRPr="00EF5B14">
        <w:rPr>
          <w:spacing w:val="-5"/>
        </w:rPr>
        <w:t xml:space="preserve"> </w:t>
      </w:r>
      <w:r w:rsidRPr="00EF5B14">
        <w:rPr>
          <w:spacing w:val="-4"/>
        </w:rPr>
        <w:t>Toán</w:t>
      </w:r>
      <w:r w:rsidR="008D5422" w:rsidRPr="00EF5B14">
        <w:rPr>
          <w:lang w:val="en-US"/>
        </w:rPr>
        <w:t xml:space="preserve"> </w:t>
      </w:r>
      <w:r w:rsidRPr="00EF5B14">
        <w:rPr>
          <w:spacing w:val="-10"/>
        </w:rPr>
        <w:t>8</w:t>
      </w:r>
    </w:p>
    <w:p w14:paraId="2348856D" w14:textId="77777777" w:rsidR="00DA5BF1" w:rsidRPr="00EF5B14" w:rsidRDefault="00DA5BF1">
      <w:pPr>
        <w:spacing w:line="322" w:lineRule="exact"/>
        <w:rPr>
          <w:sz w:val="28"/>
          <w:szCs w:val="28"/>
        </w:rPr>
        <w:sectPr w:rsidR="00DA5BF1" w:rsidRPr="00EF5B14">
          <w:pgSz w:w="11910" w:h="16840"/>
          <w:pgMar w:top="760" w:right="160" w:bottom="280" w:left="320" w:header="720" w:footer="720" w:gutter="0"/>
          <w:cols w:num="2" w:space="720" w:equalWidth="0">
            <w:col w:w="5254" w:space="54"/>
            <w:col w:w="6122"/>
          </w:cols>
        </w:sectPr>
      </w:pPr>
    </w:p>
    <w:p w14:paraId="303369F6" w14:textId="77777777" w:rsidR="00DA5BF1" w:rsidRPr="00EF5B14" w:rsidRDefault="00DA5BF1">
      <w:pPr>
        <w:pStyle w:val="BodyText"/>
        <w:ind w:left="0"/>
        <w:rPr>
          <w:b/>
        </w:rPr>
      </w:pPr>
    </w:p>
    <w:p w14:paraId="7CA1494F" w14:textId="77777777" w:rsidR="00F24D40" w:rsidRPr="00F24D40" w:rsidRDefault="00F24D40" w:rsidP="00F24D40">
      <w:pPr>
        <w:pStyle w:val="BodyText"/>
        <w:spacing w:before="6"/>
        <w:rPr>
          <w:b/>
        </w:rPr>
      </w:pPr>
      <w:r w:rsidRPr="00F24D40">
        <w:rPr>
          <w:b/>
        </w:rPr>
        <w:t>Tài liệu được chia sẻ bởi Website VnTeach.Com</w:t>
      </w:r>
    </w:p>
    <w:p w14:paraId="3F74C128" w14:textId="5286644B" w:rsidR="00DA5BF1" w:rsidRPr="00EF5B14" w:rsidRDefault="00F24D40" w:rsidP="00F24D40">
      <w:pPr>
        <w:pStyle w:val="BodyText"/>
        <w:spacing w:before="6"/>
        <w:ind w:left="0"/>
        <w:rPr>
          <w:b/>
        </w:rPr>
      </w:pPr>
      <w:r w:rsidRPr="00F24D40">
        <w:rPr>
          <w:b/>
        </w:rPr>
        <w:t>https://www.vnteach.com</w:t>
      </w:r>
    </w:p>
    <w:tbl>
      <w:tblPr>
        <w:tblW w:w="10347" w:type="dxa"/>
        <w:tblInd w:w="-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6"/>
        <w:gridCol w:w="994"/>
        <w:gridCol w:w="1277"/>
        <w:gridCol w:w="992"/>
        <w:gridCol w:w="569"/>
        <w:gridCol w:w="564"/>
        <w:gridCol w:w="994"/>
        <w:gridCol w:w="991"/>
        <w:gridCol w:w="991"/>
        <w:gridCol w:w="566"/>
        <w:gridCol w:w="991"/>
        <w:gridCol w:w="852"/>
      </w:tblGrid>
      <w:tr w:rsidR="00DA5BF1" w:rsidRPr="00EF5B14" w14:paraId="505B5A7A" w14:textId="77777777" w:rsidTr="00D35A6E">
        <w:trPr>
          <w:trHeight w:val="275"/>
        </w:trPr>
        <w:tc>
          <w:tcPr>
            <w:tcW w:w="566" w:type="dxa"/>
            <w:vMerge w:val="restart"/>
          </w:tcPr>
          <w:p w14:paraId="7D22FD9C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26840F5" w14:textId="77777777" w:rsidR="00DA5BF1" w:rsidRPr="00EF5B14" w:rsidRDefault="000D0B4F">
            <w:pPr>
              <w:pStyle w:val="TableParagraph"/>
              <w:ind w:left="122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TT</w:t>
            </w:r>
          </w:p>
        </w:tc>
        <w:tc>
          <w:tcPr>
            <w:tcW w:w="994" w:type="dxa"/>
            <w:vMerge w:val="restart"/>
          </w:tcPr>
          <w:p w14:paraId="3490D77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3A5B4C3" w14:textId="77777777" w:rsidR="00DA5BF1" w:rsidRPr="00EF5B14" w:rsidRDefault="000D0B4F">
            <w:pPr>
              <w:pStyle w:val="TableParagraph"/>
              <w:ind w:left="127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Chủ </w:t>
            </w:r>
            <w:r w:rsidRPr="00EF5B14">
              <w:rPr>
                <w:b/>
                <w:spacing w:val="-5"/>
                <w:sz w:val="28"/>
                <w:szCs w:val="28"/>
              </w:rPr>
              <w:t>đề</w:t>
            </w:r>
          </w:p>
        </w:tc>
        <w:tc>
          <w:tcPr>
            <w:tcW w:w="1277" w:type="dxa"/>
            <w:vMerge w:val="restart"/>
          </w:tcPr>
          <w:p w14:paraId="771464D8" w14:textId="77777777" w:rsidR="00DA5BF1" w:rsidRPr="00EF5B14" w:rsidRDefault="000D0B4F">
            <w:pPr>
              <w:pStyle w:val="TableParagraph"/>
              <w:ind w:left="122" w:firstLine="336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 xml:space="preserve">Nội </w:t>
            </w:r>
            <w:r w:rsidRPr="00EF5B14">
              <w:rPr>
                <w:b/>
                <w:spacing w:val="-2"/>
                <w:sz w:val="28"/>
                <w:szCs w:val="28"/>
              </w:rPr>
              <w:t>dung/Đơn</w:t>
            </w:r>
          </w:p>
          <w:p w14:paraId="646DA1A9" w14:textId="77777777" w:rsidR="00DA5BF1" w:rsidRPr="00EF5B14" w:rsidRDefault="000D0B4F">
            <w:pPr>
              <w:pStyle w:val="TableParagraph"/>
              <w:spacing w:line="270" w:lineRule="atLeast"/>
              <w:ind w:left="405" w:right="283" w:hanging="113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vị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kiến </w:t>
            </w:r>
            <w:r w:rsidRPr="00EF5B14">
              <w:rPr>
                <w:b/>
                <w:spacing w:val="-4"/>
                <w:sz w:val="28"/>
                <w:szCs w:val="28"/>
              </w:rPr>
              <w:t>thức</w:t>
            </w:r>
          </w:p>
        </w:tc>
        <w:tc>
          <w:tcPr>
            <w:tcW w:w="6658" w:type="dxa"/>
            <w:gridSpan w:val="8"/>
          </w:tcPr>
          <w:p w14:paraId="5CDFBF83" w14:textId="77777777" w:rsidR="00DA5BF1" w:rsidRPr="00EF5B14" w:rsidRDefault="000D0B4F">
            <w:pPr>
              <w:pStyle w:val="TableParagraph"/>
              <w:spacing w:line="256" w:lineRule="exact"/>
              <w:ind w:left="1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Mức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ộ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đánh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852" w:type="dxa"/>
            <w:vMerge w:val="restart"/>
          </w:tcPr>
          <w:p w14:paraId="0EC2ECBE" w14:textId="77777777" w:rsidR="00DA5BF1" w:rsidRPr="00EF5B14" w:rsidRDefault="000D0B4F">
            <w:pPr>
              <w:pStyle w:val="TableParagraph"/>
              <w:spacing w:before="138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ổng</w:t>
            </w:r>
          </w:p>
          <w:p w14:paraId="6700FAEE" w14:textId="77777777" w:rsidR="00DA5BF1" w:rsidRPr="00EF5B14" w:rsidRDefault="000D0B4F">
            <w:pPr>
              <w:pStyle w:val="TableParagraph"/>
              <w:ind w:left="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%</w:t>
            </w:r>
          </w:p>
          <w:p w14:paraId="2BA7685C" w14:textId="77777777" w:rsidR="00DA5BF1" w:rsidRPr="00EF5B14" w:rsidRDefault="000D0B4F">
            <w:pPr>
              <w:pStyle w:val="TableParagraph"/>
              <w:ind w:left="91" w:right="8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điểm</w:t>
            </w:r>
          </w:p>
        </w:tc>
      </w:tr>
      <w:tr w:rsidR="00DA5BF1" w:rsidRPr="00EF5B14" w14:paraId="2E6D3D0D" w14:textId="77777777" w:rsidTr="00D35A6E">
        <w:trPr>
          <w:trHeight w:val="275"/>
        </w:trPr>
        <w:tc>
          <w:tcPr>
            <w:tcW w:w="566" w:type="dxa"/>
            <w:vMerge/>
            <w:tcBorders>
              <w:top w:val="nil"/>
            </w:tcBorders>
          </w:tcPr>
          <w:p w14:paraId="5BAAD7F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442C93F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  <w:vMerge/>
            <w:tcBorders>
              <w:top w:val="nil"/>
            </w:tcBorders>
          </w:tcPr>
          <w:p w14:paraId="7D357E7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561" w:type="dxa"/>
            <w:gridSpan w:val="2"/>
          </w:tcPr>
          <w:p w14:paraId="084262BF" w14:textId="77777777" w:rsidR="00DA5BF1" w:rsidRPr="00EF5B14" w:rsidRDefault="000D0B4F">
            <w:pPr>
              <w:pStyle w:val="TableParagraph"/>
              <w:spacing w:line="256" w:lineRule="exact"/>
              <w:ind w:left="276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Nhận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biết</w:t>
            </w:r>
          </w:p>
        </w:tc>
        <w:tc>
          <w:tcPr>
            <w:tcW w:w="1558" w:type="dxa"/>
            <w:gridSpan w:val="2"/>
          </w:tcPr>
          <w:p w14:paraId="75D2EB10" w14:textId="77777777" w:rsidR="00DA5BF1" w:rsidRPr="00EF5B14" w:rsidRDefault="000D0B4F">
            <w:pPr>
              <w:pStyle w:val="TableParagraph"/>
              <w:spacing w:line="256" w:lineRule="exact"/>
              <w:ind w:left="405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hông</w:t>
            </w:r>
            <w:r w:rsidRPr="00EF5B14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1982" w:type="dxa"/>
            <w:gridSpan w:val="2"/>
          </w:tcPr>
          <w:p w14:paraId="3790AF10" w14:textId="77777777" w:rsidR="00DA5BF1" w:rsidRPr="00EF5B14" w:rsidRDefault="000D0B4F">
            <w:pPr>
              <w:pStyle w:val="TableParagraph"/>
              <w:spacing w:line="256" w:lineRule="exact"/>
              <w:ind w:left="484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Vận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dụng</w:t>
            </w:r>
          </w:p>
        </w:tc>
        <w:tc>
          <w:tcPr>
            <w:tcW w:w="1557" w:type="dxa"/>
            <w:gridSpan w:val="2"/>
          </w:tcPr>
          <w:p w14:paraId="4498C22B" w14:textId="77777777" w:rsidR="00DA5BF1" w:rsidRPr="00EF5B14" w:rsidRDefault="000D0B4F">
            <w:pPr>
              <w:pStyle w:val="TableParagraph"/>
              <w:spacing w:line="256" w:lineRule="exact"/>
              <w:ind w:left="286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Vận dụng </w:t>
            </w:r>
            <w:r w:rsidRPr="00EF5B14">
              <w:rPr>
                <w:b/>
                <w:spacing w:val="-5"/>
                <w:sz w:val="28"/>
                <w:szCs w:val="28"/>
              </w:rPr>
              <w:t>cao</w:t>
            </w:r>
          </w:p>
        </w:tc>
        <w:tc>
          <w:tcPr>
            <w:tcW w:w="852" w:type="dxa"/>
            <w:vMerge/>
            <w:tcBorders>
              <w:top w:val="nil"/>
            </w:tcBorders>
          </w:tcPr>
          <w:p w14:paraId="335DBECB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47A7A8FF" w14:textId="77777777" w:rsidTr="00D35A6E">
        <w:trPr>
          <w:trHeight w:val="532"/>
        </w:trPr>
        <w:tc>
          <w:tcPr>
            <w:tcW w:w="566" w:type="dxa"/>
            <w:vMerge/>
            <w:tcBorders>
              <w:top w:val="nil"/>
            </w:tcBorders>
          </w:tcPr>
          <w:p w14:paraId="2FCBE44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3C0064D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  <w:vMerge/>
            <w:tcBorders>
              <w:top w:val="nil"/>
            </w:tcBorders>
          </w:tcPr>
          <w:p w14:paraId="762A1E3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D52893" w14:textId="77777777" w:rsidR="00DA5BF1" w:rsidRPr="00EF5B14" w:rsidRDefault="000D0B4F">
            <w:pPr>
              <w:pStyle w:val="TableParagraph"/>
              <w:spacing w:before="128"/>
              <w:ind w:left="148" w:right="143"/>
              <w:jc w:val="center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569" w:type="dxa"/>
          </w:tcPr>
          <w:p w14:paraId="34826319" w14:textId="77777777" w:rsidR="00DA5BF1" w:rsidRPr="00EF5B14" w:rsidRDefault="000D0B4F">
            <w:pPr>
              <w:pStyle w:val="TableParagraph"/>
              <w:spacing w:before="128"/>
              <w:ind w:left="136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564" w:type="dxa"/>
          </w:tcPr>
          <w:p w14:paraId="09208BCE" w14:textId="77777777" w:rsidR="00DA5BF1" w:rsidRPr="00EF5B14" w:rsidRDefault="000D0B4F">
            <w:pPr>
              <w:pStyle w:val="TableParagraph"/>
              <w:spacing w:before="128"/>
              <w:ind w:left="160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994" w:type="dxa"/>
          </w:tcPr>
          <w:p w14:paraId="40A00985" w14:textId="77777777" w:rsidR="00DA5BF1" w:rsidRPr="00EF5B14" w:rsidRDefault="000D0B4F">
            <w:pPr>
              <w:pStyle w:val="TableParagraph"/>
              <w:spacing w:before="128"/>
              <w:ind w:left="138" w:right="134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991" w:type="dxa"/>
          </w:tcPr>
          <w:p w14:paraId="569A092F" w14:textId="77777777" w:rsidR="00DA5BF1" w:rsidRPr="00EF5B14" w:rsidRDefault="000D0B4F">
            <w:pPr>
              <w:pStyle w:val="TableParagraph"/>
              <w:spacing w:before="128"/>
              <w:ind w:left="158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991" w:type="dxa"/>
          </w:tcPr>
          <w:p w14:paraId="6E5F300E" w14:textId="77777777" w:rsidR="00DA5BF1" w:rsidRPr="00EF5B14" w:rsidRDefault="000D0B4F">
            <w:pPr>
              <w:pStyle w:val="TableParagraph"/>
              <w:spacing w:before="128"/>
              <w:ind w:left="331" w:right="324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566" w:type="dxa"/>
          </w:tcPr>
          <w:p w14:paraId="54C37D13" w14:textId="77777777" w:rsidR="00DA5BF1" w:rsidRPr="00EF5B14" w:rsidRDefault="000D0B4F">
            <w:pPr>
              <w:pStyle w:val="TableParagraph"/>
              <w:spacing w:before="128"/>
              <w:ind w:left="163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t>TNKQ</w:t>
            </w:r>
          </w:p>
        </w:tc>
        <w:tc>
          <w:tcPr>
            <w:tcW w:w="991" w:type="dxa"/>
          </w:tcPr>
          <w:p w14:paraId="6AA222A2" w14:textId="77777777" w:rsidR="00DA5BF1" w:rsidRPr="00EF5B14" w:rsidRDefault="000D0B4F">
            <w:pPr>
              <w:pStyle w:val="TableParagraph"/>
              <w:spacing w:before="128"/>
              <w:ind w:left="332" w:right="324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TL</w:t>
            </w:r>
          </w:p>
        </w:tc>
        <w:tc>
          <w:tcPr>
            <w:tcW w:w="852" w:type="dxa"/>
            <w:vMerge/>
            <w:tcBorders>
              <w:top w:val="nil"/>
            </w:tcBorders>
          </w:tcPr>
          <w:p w14:paraId="69178DC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02E787F5" w14:textId="77777777" w:rsidTr="00D35A6E">
        <w:trPr>
          <w:trHeight w:val="2208"/>
        </w:trPr>
        <w:tc>
          <w:tcPr>
            <w:tcW w:w="566" w:type="dxa"/>
            <w:vMerge w:val="restart"/>
          </w:tcPr>
          <w:p w14:paraId="060B08F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063CCC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FB3374C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95D2C2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673FAA8" w14:textId="77777777"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14:paraId="0A63F01A" w14:textId="77777777" w:rsidR="00DA5BF1" w:rsidRPr="00EF5B14" w:rsidRDefault="000D0B4F">
            <w:pPr>
              <w:pStyle w:val="TableParagraph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94" w:type="dxa"/>
            <w:vMerge w:val="restart"/>
          </w:tcPr>
          <w:p w14:paraId="36FECC9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7FBB111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DC4CED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23EE225" w14:textId="77777777"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14:paraId="01768474" w14:textId="77777777" w:rsidR="00DA5BF1" w:rsidRPr="00EF5B14" w:rsidRDefault="000D0B4F">
            <w:pPr>
              <w:pStyle w:val="TableParagraph"/>
              <w:ind w:left="199" w:right="186" w:firstLine="62"/>
              <w:jc w:val="both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 xml:space="preserve">Biểu thức </w:t>
            </w:r>
            <w:r w:rsidRPr="00EF5B14">
              <w:rPr>
                <w:b/>
                <w:sz w:val="28"/>
                <w:szCs w:val="28"/>
              </w:rPr>
              <w:t>đại</w:t>
            </w:r>
            <w:r w:rsidRPr="00EF5B14">
              <w:rPr>
                <w:b/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số</w:t>
            </w:r>
          </w:p>
        </w:tc>
        <w:tc>
          <w:tcPr>
            <w:tcW w:w="1277" w:type="dxa"/>
          </w:tcPr>
          <w:p w14:paraId="3AC415E8" w14:textId="77777777" w:rsidR="00DA5BF1" w:rsidRPr="00EF5B14" w:rsidRDefault="000D0B4F">
            <w:pPr>
              <w:pStyle w:val="TableParagraph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a thức nhiều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ến. Các phép toán cộng, trừ, nhân, chia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a thức</w:t>
            </w:r>
            <w:r w:rsidRPr="00EF5B14">
              <w:rPr>
                <w:spacing w:val="41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nhiều</w:t>
            </w:r>
          </w:p>
          <w:p w14:paraId="0F892EDE" w14:textId="77777777" w:rsidR="00DA5BF1" w:rsidRPr="00EF5B14" w:rsidRDefault="000D0B4F">
            <w:pPr>
              <w:pStyle w:val="TableParagraph"/>
              <w:spacing w:line="257" w:lineRule="exact"/>
              <w:ind w:left="108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biến.</w:t>
            </w:r>
          </w:p>
        </w:tc>
        <w:tc>
          <w:tcPr>
            <w:tcW w:w="992" w:type="dxa"/>
          </w:tcPr>
          <w:p w14:paraId="1CD7A17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75A0928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741DFC79" w14:textId="77777777" w:rsidR="00DA5BF1" w:rsidRPr="00EF5B14" w:rsidRDefault="000D0B4F">
            <w:pPr>
              <w:pStyle w:val="TableParagraph"/>
              <w:ind w:left="206" w:right="195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3 </w:t>
            </w:r>
            <w:r w:rsidRPr="00EF5B14">
              <w:rPr>
                <w:spacing w:val="-4"/>
                <w:sz w:val="28"/>
                <w:szCs w:val="28"/>
              </w:rPr>
              <w:t>(TN2, TN4, TN7)</w:t>
            </w:r>
          </w:p>
        </w:tc>
        <w:tc>
          <w:tcPr>
            <w:tcW w:w="569" w:type="dxa"/>
          </w:tcPr>
          <w:p w14:paraId="3D6BAFF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674A298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23285D5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E90992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C507E3A" w14:textId="77777777" w:rsidR="00DA5BF1" w:rsidRPr="00EF5B14" w:rsidRDefault="000D0B4F">
            <w:pPr>
              <w:pStyle w:val="TableParagraph"/>
              <w:spacing w:before="228"/>
              <w:ind w:left="148" w:right="134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3)</w:t>
            </w:r>
          </w:p>
        </w:tc>
        <w:tc>
          <w:tcPr>
            <w:tcW w:w="991" w:type="dxa"/>
          </w:tcPr>
          <w:p w14:paraId="67076A1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227DA0F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14:paraId="4893F3F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6F02862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14:paraId="4EE2181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2C3A0A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5F6B5CE" w14:textId="77777777" w:rsidR="00DA5BF1" w:rsidRPr="00EF5B14" w:rsidRDefault="00DA5BF1">
            <w:pPr>
              <w:pStyle w:val="TableParagraph"/>
              <w:spacing w:before="11"/>
              <w:rPr>
                <w:b/>
                <w:sz w:val="28"/>
                <w:szCs w:val="28"/>
              </w:rPr>
            </w:pPr>
          </w:p>
          <w:p w14:paraId="54A96DD6" w14:textId="77777777" w:rsidR="00DA5BF1" w:rsidRPr="00EF5B14" w:rsidRDefault="000D0B4F">
            <w:pPr>
              <w:pStyle w:val="TableParagraph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22,5</w:t>
            </w:r>
          </w:p>
        </w:tc>
      </w:tr>
      <w:tr w:rsidR="00DA5BF1" w:rsidRPr="00EF5B14" w14:paraId="508836DD" w14:textId="77777777" w:rsidTr="00D35A6E">
        <w:trPr>
          <w:trHeight w:val="1103"/>
        </w:trPr>
        <w:tc>
          <w:tcPr>
            <w:tcW w:w="566" w:type="dxa"/>
            <w:vMerge/>
            <w:tcBorders>
              <w:top w:val="nil"/>
            </w:tcBorders>
          </w:tcPr>
          <w:p w14:paraId="075773F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410943F2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</w:tcPr>
          <w:p w14:paraId="1B806AA2" w14:textId="77777777" w:rsidR="00DA5BF1" w:rsidRPr="00EF5B14" w:rsidRDefault="000D0B4F">
            <w:pPr>
              <w:pStyle w:val="TableParagraph"/>
              <w:ind w:left="108" w:right="98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Hằng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đẳng thức đáng </w:t>
            </w:r>
            <w:r w:rsidRPr="00EF5B14">
              <w:rPr>
                <w:spacing w:val="-4"/>
                <w:sz w:val="28"/>
                <w:szCs w:val="28"/>
              </w:rPr>
              <w:t>nhớ.</w:t>
            </w:r>
          </w:p>
        </w:tc>
        <w:tc>
          <w:tcPr>
            <w:tcW w:w="992" w:type="dxa"/>
          </w:tcPr>
          <w:p w14:paraId="2887773C" w14:textId="77777777" w:rsidR="00DA5BF1" w:rsidRPr="00EF5B14" w:rsidRDefault="000D0B4F">
            <w:pPr>
              <w:pStyle w:val="TableParagraph"/>
              <w:spacing w:line="276" w:lineRule="exact"/>
              <w:ind w:left="175" w:right="165" w:hanging="2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3 </w:t>
            </w:r>
            <w:r w:rsidRPr="00EF5B14">
              <w:rPr>
                <w:spacing w:val="-2"/>
                <w:sz w:val="28"/>
                <w:szCs w:val="28"/>
              </w:rPr>
              <w:t xml:space="preserve">(TN1, </w:t>
            </w:r>
            <w:r w:rsidRPr="00EF5B14">
              <w:rPr>
                <w:spacing w:val="-4"/>
                <w:sz w:val="28"/>
                <w:szCs w:val="28"/>
              </w:rPr>
              <w:t xml:space="preserve">TN6, </w:t>
            </w:r>
            <w:r w:rsidRPr="00EF5B14">
              <w:rPr>
                <w:spacing w:val="-2"/>
                <w:sz w:val="28"/>
                <w:szCs w:val="28"/>
              </w:rPr>
              <w:t>TN11)</w:t>
            </w:r>
          </w:p>
        </w:tc>
        <w:tc>
          <w:tcPr>
            <w:tcW w:w="569" w:type="dxa"/>
          </w:tcPr>
          <w:p w14:paraId="6FF5FCF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4AF70E4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02EAFB8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0BC0460F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6A4C6306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0F7FC925" w14:textId="77777777" w:rsidR="00DA5BF1" w:rsidRPr="00EF5B14" w:rsidRDefault="000D0B4F">
            <w:pPr>
              <w:pStyle w:val="TableParagraph"/>
              <w:ind w:left="148" w:right="131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4)</w:t>
            </w:r>
          </w:p>
        </w:tc>
        <w:tc>
          <w:tcPr>
            <w:tcW w:w="566" w:type="dxa"/>
          </w:tcPr>
          <w:p w14:paraId="3454512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21BB292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14:paraId="2426960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7569B14" w14:textId="77777777" w:rsidR="00DA5BF1" w:rsidRPr="00EF5B14" w:rsidRDefault="000D0B4F">
            <w:pPr>
              <w:pStyle w:val="TableParagraph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22,5</w:t>
            </w:r>
          </w:p>
        </w:tc>
      </w:tr>
      <w:tr w:rsidR="00DA5BF1" w:rsidRPr="00EF5B14" w14:paraId="341E7CBE" w14:textId="77777777" w:rsidTr="00D35A6E">
        <w:trPr>
          <w:trHeight w:val="827"/>
        </w:trPr>
        <w:tc>
          <w:tcPr>
            <w:tcW w:w="566" w:type="dxa"/>
            <w:vMerge w:val="restart"/>
          </w:tcPr>
          <w:p w14:paraId="14ADAC02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5AC758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425D41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A45A56F" w14:textId="77777777" w:rsidR="00DA5BF1" w:rsidRPr="00EF5B14" w:rsidRDefault="000D0B4F">
            <w:pPr>
              <w:pStyle w:val="TableParagraph"/>
              <w:spacing w:before="213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4" w:type="dxa"/>
            <w:vMerge w:val="restart"/>
          </w:tcPr>
          <w:p w14:paraId="3CE86692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AB3C15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D0BDE79" w14:textId="77777777"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14:paraId="6B629B93" w14:textId="77777777" w:rsidR="00DA5BF1" w:rsidRPr="00EF5B14" w:rsidRDefault="000D0B4F">
            <w:pPr>
              <w:pStyle w:val="TableParagraph"/>
              <w:ind w:left="291" w:right="275" w:firstLine="52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6"/>
                <w:sz w:val="28"/>
                <w:szCs w:val="28"/>
              </w:rPr>
              <w:t xml:space="preserve">Tứ </w:t>
            </w:r>
            <w:r w:rsidRPr="00EF5B14">
              <w:rPr>
                <w:b/>
                <w:spacing w:val="-4"/>
                <w:sz w:val="28"/>
                <w:szCs w:val="28"/>
              </w:rPr>
              <w:t>giác</w:t>
            </w:r>
          </w:p>
        </w:tc>
        <w:tc>
          <w:tcPr>
            <w:tcW w:w="1277" w:type="dxa"/>
          </w:tcPr>
          <w:p w14:paraId="40F74B84" w14:textId="77777777" w:rsidR="00DA5BF1" w:rsidRPr="00EF5B14" w:rsidRDefault="000D0B4F">
            <w:pPr>
              <w:pStyle w:val="TableParagraph"/>
              <w:spacing w:line="275" w:lineRule="exact"/>
              <w:ind w:left="108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ứ</w:t>
            </w:r>
            <w:r w:rsidRPr="00EF5B14">
              <w:rPr>
                <w:spacing w:val="-2"/>
                <w:sz w:val="28"/>
                <w:szCs w:val="28"/>
              </w:rPr>
              <w:t xml:space="preserve"> giác.</w:t>
            </w:r>
          </w:p>
        </w:tc>
        <w:tc>
          <w:tcPr>
            <w:tcW w:w="992" w:type="dxa"/>
          </w:tcPr>
          <w:p w14:paraId="6A18DD31" w14:textId="77777777" w:rsidR="00DA5BF1" w:rsidRPr="00EF5B14" w:rsidRDefault="000D0B4F">
            <w:pPr>
              <w:pStyle w:val="TableParagraph"/>
              <w:spacing w:line="276" w:lineRule="exact"/>
              <w:ind w:left="206" w:right="194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2 </w:t>
            </w:r>
            <w:r w:rsidRPr="00EF5B14">
              <w:rPr>
                <w:spacing w:val="-4"/>
                <w:sz w:val="28"/>
                <w:szCs w:val="28"/>
              </w:rPr>
              <w:t>(TN5, TN9)</w:t>
            </w:r>
          </w:p>
        </w:tc>
        <w:tc>
          <w:tcPr>
            <w:tcW w:w="569" w:type="dxa"/>
          </w:tcPr>
          <w:p w14:paraId="56EAA3A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0294108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054A2DD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09CD1FB9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1D46B06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14:paraId="3BEB00F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419105F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14:paraId="739E5600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1C564194" w14:textId="77777777" w:rsidR="00DA5BF1" w:rsidRPr="00EF5B14" w:rsidRDefault="000D0B4F">
            <w:pPr>
              <w:pStyle w:val="TableParagraph"/>
              <w:ind w:left="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5</w:t>
            </w:r>
          </w:p>
        </w:tc>
      </w:tr>
      <w:tr w:rsidR="00DA5BF1" w:rsidRPr="00EF5B14" w14:paraId="74DCC8B8" w14:textId="77777777" w:rsidTr="00D35A6E">
        <w:trPr>
          <w:trHeight w:val="1657"/>
        </w:trPr>
        <w:tc>
          <w:tcPr>
            <w:tcW w:w="566" w:type="dxa"/>
            <w:vMerge/>
            <w:tcBorders>
              <w:top w:val="nil"/>
            </w:tcBorders>
          </w:tcPr>
          <w:p w14:paraId="10A464C9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994" w:type="dxa"/>
            <w:vMerge/>
            <w:tcBorders>
              <w:top w:val="nil"/>
            </w:tcBorders>
          </w:tcPr>
          <w:p w14:paraId="0DBB2BBE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277" w:type="dxa"/>
          </w:tcPr>
          <w:p w14:paraId="6089DEC1" w14:textId="77777777" w:rsidR="00DA5BF1" w:rsidRPr="00EF5B14" w:rsidRDefault="000D0B4F">
            <w:pPr>
              <w:pStyle w:val="TableParagraph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Tính chất và dấu hiệu nhận biết các tứ giác</w:t>
            </w:r>
            <w:r w:rsidRPr="00EF5B14">
              <w:rPr>
                <w:spacing w:val="72"/>
                <w:w w:val="150"/>
                <w:sz w:val="28"/>
                <w:szCs w:val="28"/>
              </w:rPr>
              <w:t xml:space="preserve">  </w:t>
            </w:r>
            <w:r w:rsidRPr="00EF5B14">
              <w:rPr>
                <w:spacing w:val="-5"/>
                <w:sz w:val="28"/>
                <w:szCs w:val="28"/>
              </w:rPr>
              <w:t>đặc</w:t>
            </w:r>
          </w:p>
          <w:p w14:paraId="24337DF0" w14:textId="77777777" w:rsidR="00DA5BF1" w:rsidRPr="00EF5B14" w:rsidRDefault="000D0B4F">
            <w:pPr>
              <w:pStyle w:val="TableParagraph"/>
              <w:spacing w:before="1" w:line="257" w:lineRule="exact"/>
              <w:ind w:left="108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biệt.</w:t>
            </w:r>
          </w:p>
        </w:tc>
        <w:tc>
          <w:tcPr>
            <w:tcW w:w="992" w:type="dxa"/>
          </w:tcPr>
          <w:p w14:paraId="6673224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9F6B93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92C2808" w14:textId="77777777" w:rsidR="00DA5BF1" w:rsidRPr="00EF5B14" w:rsidRDefault="000D0B4F">
            <w:pPr>
              <w:pStyle w:val="TableParagraph"/>
              <w:ind w:left="134" w:right="120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2)</w:t>
            </w:r>
          </w:p>
        </w:tc>
        <w:tc>
          <w:tcPr>
            <w:tcW w:w="569" w:type="dxa"/>
          </w:tcPr>
          <w:p w14:paraId="6E08857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57F4CF7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65C6F84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1D3031B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5CEFCC2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14:paraId="76773D51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57784E2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14:paraId="3D5A0BA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27DB9F8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6C5430B0" w14:textId="77777777" w:rsidR="00DA5BF1" w:rsidRPr="00EF5B14" w:rsidRDefault="000D0B4F">
            <w:pPr>
              <w:pStyle w:val="TableParagraph"/>
              <w:spacing w:before="1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2,5</w:t>
            </w:r>
          </w:p>
        </w:tc>
      </w:tr>
      <w:tr w:rsidR="00DA5BF1" w:rsidRPr="00EF5B14" w14:paraId="49EE7738" w14:textId="77777777" w:rsidTr="00D35A6E">
        <w:trPr>
          <w:trHeight w:val="1379"/>
        </w:trPr>
        <w:tc>
          <w:tcPr>
            <w:tcW w:w="566" w:type="dxa"/>
          </w:tcPr>
          <w:p w14:paraId="550D338D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67F9A09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1845481A" w14:textId="77777777" w:rsidR="00DA5BF1" w:rsidRPr="00EF5B14" w:rsidRDefault="000D0B4F">
            <w:pPr>
              <w:pStyle w:val="TableParagraph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94" w:type="dxa"/>
          </w:tcPr>
          <w:p w14:paraId="34EBD899" w14:textId="77777777" w:rsidR="00DA5BF1" w:rsidRPr="00EF5B14" w:rsidRDefault="000D0B4F">
            <w:pPr>
              <w:pStyle w:val="TableParagraph"/>
              <w:ind w:left="144" w:right="13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ịnh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 xml:space="preserve">lí 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Thalès </w:t>
            </w:r>
            <w:r w:rsidRPr="00EF5B14">
              <w:rPr>
                <w:b/>
                <w:spacing w:val="-4"/>
                <w:sz w:val="28"/>
                <w:szCs w:val="28"/>
              </w:rPr>
              <w:t>trong tam</w:t>
            </w:r>
          </w:p>
          <w:p w14:paraId="56E1468A" w14:textId="77777777" w:rsidR="00DA5BF1" w:rsidRPr="00EF5B14" w:rsidRDefault="000D0B4F">
            <w:pPr>
              <w:pStyle w:val="TableParagraph"/>
              <w:spacing w:line="257" w:lineRule="exact"/>
              <w:ind w:left="144" w:right="13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lastRenderedPageBreak/>
              <w:t>giác</w:t>
            </w:r>
          </w:p>
        </w:tc>
        <w:tc>
          <w:tcPr>
            <w:tcW w:w="1277" w:type="dxa"/>
          </w:tcPr>
          <w:p w14:paraId="1B5BF79F" w14:textId="77777777" w:rsidR="00DA5BF1" w:rsidRPr="00EF5B14" w:rsidRDefault="000D0B4F">
            <w:pPr>
              <w:pStyle w:val="TableParagraph"/>
              <w:tabs>
                <w:tab w:val="left" w:pos="1034"/>
              </w:tabs>
              <w:ind w:left="108" w:right="97"/>
              <w:rPr>
                <w:sz w:val="28"/>
                <w:szCs w:val="28"/>
              </w:rPr>
            </w:pPr>
            <w:r w:rsidRPr="00EF5B14">
              <w:rPr>
                <w:spacing w:val="-4"/>
                <w:sz w:val="28"/>
                <w:szCs w:val="28"/>
              </w:rPr>
              <w:lastRenderedPageBreak/>
              <w:t>Định</w:t>
            </w:r>
            <w:r w:rsidRPr="00EF5B14">
              <w:rPr>
                <w:sz w:val="28"/>
                <w:szCs w:val="28"/>
              </w:rPr>
              <w:tab/>
            </w:r>
            <w:r w:rsidRPr="00EF5B14">
              <w:rPr>
                <w:spacing w:val="-6"/>
                <w:sz w:val="28"/>
                <w:szCs w:val="28"/>
              </w:rPr>
              <w:t xml:space="preserve">lí </w:t>
            </w:r>
            <w:r w:rsidRPr="00EF5B14">
              <w:rPr>
                <w:spacing w:val="-2"/>
                <w:sz w:val="28"/>
                <w:szCs w:val="28"/>
              </w:rPr>
              <w:t xml:space="preserve">Thalès </w:t>
            </w:r>
            <w:r w:rsidRPr="00EF5B14">
              <w:rPr>
                <w:sz w:val="28"/>
                <w:szCs w:val="28"/>
              </w:rPr>
              <w:t>trong</w:t>
            </w:r>
            <w:r w:rsidRPr="00EF5B14">
              <w:rPr>
                <w:spacing w:val="8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tam </w:t>
            </w:r>
            <w:r w:rsidRPr="00EF5B14">
              <w:rPr>
                <w:spacing w:val="-2"/>
                <w:sz w:val="28"/>
                <w:szCs w:val="28"/>
              </w:rPr>
              <w:t>giác.</w:t>
            </w:r>
          </w:p>
        </w:tc>
        <w:tc>
          <w:tcPr>
            <w:tcW w:w="992" w:type="dxa"/>
          </w:tcPr>
          <w:p w14:paraId="32376049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11759BFA" w14:textId="77777777" w:rsidR="00DA5BF1" w:rsidRPr="00EF5B14" w:rsidRDefault="000D0B4F">
            <w:pPr>
              <w:pStyle w:val="TableParagraph"/>
              <w:ind w:left="134" w:right="120" w:firstLine="300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N10)</w:t>
            </w:r>
          </w:p>
        </w:tc>
        <w:tc>
          <w:tcPr>
            <w:tcW w:w="569" w:type="dxa"/>
          </w:tcPr>
          <w:p w14:paraId="67ED75E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1BD1D01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5B29487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59CDE0F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4A3C0E24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7CF74D92" w14:textId="77777777" w:rsidR="00DA5BF1" w:rsidRPr="00EF5B14" w:rsidRDefault="000D0B4F">
            <w:pPr>
              <w:pStyle w:val="TableParagraph"/>
              <w:ind w:left="148" w:right="131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6)</w:t>
            </w:r>
          </w:p>
        </w:tc>
        <w:tc>
          <w:tcPr>
            <w:tcW w:w="566" w:type="dxa"/>
          </w:tcPr>
          <w:p w14:paraId="3667D9B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49182F1A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3FD3C852" w14:textId="77777777" w:rsidR="00DA5BF1" w:rsidRPr="00EF5B14" w:rsidRDefault="000D0B4F">
            <w:pPr>
              <w:pStyle w:val="TableParagraph"/>
              <w:ind w:left="149" w:right="130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7)</w:t>
            </w:r>
          </w:p>
        </w:tc>
        <w:tc>
          <w:tcPr>
            <w:tcW w:w="852" w:type="dxa"/>
          </w:tcPr>
          <w:p w14:paraId="3AB8BD6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C4689BB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191EB410" w14:textId="77777777" w:rsidR="00DA5BF1" w:rsidRPr="00EF5B14" w:rsidRDefault="000D0B4F">
            <w:pPr>
              <w:pStyle w:val="TableParagraph"/>
              <w:ind w:left="91" w:right="8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22,5</w:t>
            </w:r>
          </w:p>
        </w:tc>
      </w:tr>
      <w:tr w:rsidR="00DA5BF1" w:rsidRPr="00EF5B14" w14:paraId="36C63236" w14:textId="77777777" w:rsidTr="00D35A6E">
        <w:trPr>
          <w:trHeight w:val="1655"/>
        </w:trPr>
        <w:tc>
          <w:tcPr>
            <w:tcW w:w="566" w:type="dxa"/>
          </w:tcPr>
          <w:p w14:paraId="5C607C0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C830CD4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4A901D9F" w14:textId="77777777" w:rsidR="00DA5BF1" w:rsidRPr="00EF5B14" w:rsidRDefault="000D0B4F">
            <w:pPr>
              <w:pStyle w:val="TableParagraph"/>
              <w:ind w:left="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94" w:type="dxa"/>
          </w:tcPr>
          <w:p w14:paraId="15CD394D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7D1BFEF5" w14:textId="77777777" w:rsidR="00DA5BF1" w:rsidRPr="00EF5B14" w:rsidRDefault="000D0B4F">
            <w:pPr>
              <w:pStyle w:val="TableParagraph"/>
              <w:ind w:left="113" w:right="100" w:hanging="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 xml:space="preserve">Thu </w:t>
            </w:r>
            <w:r w:rsidRPr="00EF5B14">
              <w:rPr>
                <w:b/>
                <w:sz w:val="28"/>
                <w:szCs w:val="28"/>
              </w:rPr>
              <w:t>thập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và tổ</w:t>
            </w:r>
            <w:r w:rsidRPr="00EF5B14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chức dữ liệu</w:t>
            </w:r>
          </w:p>
        </w:tc>
        <w:tc>
          <w:tcPr>
            <w:tcW w:w="1277" w:type="dxa"/>
          </w:tcPr>
          <w:p w14:paraId="361101DA" w14:textId="77777777" w:rsidR="00DA5BF1" w:rsidRPr="00EF5B14" w:rsidRDefault="000D0B4F">
            <w:pPr>
              <w:pStyle w:val="TableParagraph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Mô tả và biểu</w:t>
            </w:r>
            <w:r w:rsidRPr="00EF5B14">
              <w:rPr>
                <w:spacing w:val="55"/>
                <w:sz w:val="28"/>
                <w:szCs w:val="28"/>
              </w:rPr>
              <w:t xml:space="preserve">  </w:t>
            </w:r>
            <w:r w:rsidRPr="00EF5B14">
              <w:rPr>
                <w:spacing w:val="-4"/>
                <w:sz w:val="28"/>
                <w:szCs w:val="28"/>
              </w:rPr>
              <w:t>diễn</w:t>
            </w:r>
          </w:p>
          <w:p w14:paraId="4580E3FC" w14:textId="77777777" w:rsidR="00DA5BF1" w:rsidRPr="00EF5B14" w:rsidRDefault="000D0B4F">
            <w:pPr>
              <w:pStyle w:val="TableParagraph"/>
              <w:ind w:left="108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ữ</w:t>
            </w:r>
            <w:r w:rsidRPr="00EF5B14">
              <w:rPr>
                <w:spacing w:val="58"/>
                <w:w w:val="150"/>
                <w:sz w:val="28"/>
                <w:szCs w:val="28"/>
              </w:rPr>
              <w:t xml:space="preserve">   </w:t>
            </w:r>
            <w:r w:rsidRPr="00EF5B14">
              <w:rPr>
                <w:spacing w:val="-4"/>
                <w:sz w:val="28"/>
                <w:szCs w:val="28"/>
              </w:rPr>
              <w:t>liệu</w:t>
            </w:r>
          </w:p>
          <w:p w14:paraId="7CB70193" w14:textId="77777777" w:rsidR="00DA5BF1" w:rsidRPr="00EF5B14" w:rsidRDefault="000D0B4F">
            <w:pPr>
              <w:pStyle w:val="TableParagraph"/>
              <w:spacing w:line="270" w:lineRule="atLeast"/>
              <w:ind w:left="108" w:right="97"/>
              <w:jc w:val="both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rên các bảng, biểu </w:t>
            </w:r>
            <w:r w:rsidRPr="00EF5B14">
              <w:rPr>
                <w:spacing w:val="-4"/>
                <w:sz w:val="28"/>
                <w:szCs w:val="28"/>
              </w:rPr>
              <w:t>đồ.</w:t>
            </w:r>
          </w:p>
        </w:tc>
        <w:tc>
          <w:tcPr>
            <w:tcW w:w="992" w:type="dxa"/>
          </w:tcPr>
          <w:p w14:paraId="13C46C1A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7173D31F" w14:textId="77777777" w:rsidR="00DA5BF1" w:rsidRPr="00EF5B14" w:rsidRDefault="000D0B4F">
            <w:pPr>
              <w:pStyle w:val="TableParagraph"/>
              <w:ind w:left="206" w:right="194" w:hanging="3"/>
              <w:jc w:val="center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2 </w:t>
            </w:r>
            <w:r w:rsidRPr="00EF5B14">
              <w:rPr>
                <w:spacing w:val="-4"/>
                <w:sz w:val="28"/>
                <w:szCs w:val="28"/>
              </w:rPr>
              <w:t>(TN3, TN8)</w:t>
            </w:r>
          </w:p>
        </w:tc>
        <w:tc>
          <w:tcPr>
            <w:tcW w:w="569" w:type="dxa"/>
          </w:tcPr>
          <w:p w14:paraId="0377368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0F7308F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4B2AFF1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B88BA4B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575FBE24" w14:textId="77777777" w:rsidR="00DA5BF1" w:rsidRPr="00EF5B14" w:rsidRDefault="000D0B4F">
            <w:pPr>
              <w:pStyle w:val="TableParagraph"/>
              <w:ind w:left="148" w:right="134" w:firstLine="285"/>
              <w:rPr>
                <w:sz w:val="28"/>
                <w:szCs w:val="28"/>
              </w:rPr>
            </w:pPr>
            <w:r w:rsidRPr="00EF5B14">
              <w:rPr>
                <w:spacing w:val="-10"/>
                <w:sz w:val="28"/>
                <w:szCs w:val="28"/>
              </w:rPr>
              <w:t xml:space="preserve">1 </w:t>
            </w:r>
            <w:r w:rsidRPr="00EF5B14">
              <w:rPr>
                <w:spacing w:val="-2"/>
                <w:sz w:val="28"/>
                <w:szCs w:val="28"/>
              </w:rPr>
              <w:t>(TL15)</w:t>
            </w:r>
          </w:p>
        </w:tc>
        <w:tc>
          <w:tcPr>
            <w:tcW w:w="991" w:type="dxa"/>
          </w:tcPr>
          <w:p w14:paraId="0F0E3E5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3079C86D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6" w:type="dxa"/>
          </w:tcPr>
          <w:p w14:paraId="4B0AC20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76C19A58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</w:tcPr>
          <w:p w14:paraId="7C4B171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7C156DF" w14:textId="77777777" w:rsidR="00DA5BF1" w:rsidRPr="00EF5B14" w:rsidRDefault="00DA5BF1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7F2E858B" w14:textId="77777777" w:rsidR="00DA5BF1" w:rsidRPr="00EF5B14" w:rsidRDefault="000D0B4F">
            <w:pPr>
              <w:pStyle w:val="TableParagraph"/>
              <w:ind w:left="91" w:right="8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25</w:t>
            </w:r>
          </w:p>
        </w:tc>
      </w:tr>
      <w:tr w:rsidR="00DA5BF1" w:rsidRPr="00EF5B14" w14:paraId="353C7C99" w14:textId="77777777" w:rsidTr="00D35A6E">
        <w:trPr>
          <w:trHeight w:val="275"/>
        </w:trPr>
        <w:tc>
          <w:tcPr>
            <w:tcW w:w="2837" w:type="dxa"/>
            <w:gridSpan w:val="3"/>
          </w:tcPr>
          <w:p w14:paraId="6C812040" w14:textId="77777777" w:rsidR="00DA5BF1" w:rsidRPr="00EF5B14" w:rsidRDefault="000D0B4F">
            <w:pPr>
              <w:pStyle w:val="TableParagraph"/>
              <w:spacing w:line="255" w:lineRule="exact"/>
              <w:ind w:left="1022" w:right="1009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Tổng</w:t>
            </w:r>
          </w:p>
        </w:tc>
        <w:tc>
          <w:tcPr>
            <w:tcW w:w="992" w:type="dxa"/>
          </w:tcPr>
          <w:p w14:paraId="30BF20E6" w14:textId="77777777" w:rsidR="00DA5BF1" w:rsidRPr="00EF5B14" w:rsidRDefault="000D0B4F">
            <w:pPr>
              <w:pStyle w:val="TableParagraph"/>
              <w:spacing w:line="255" w:lineRule="exact"/>
              <w:ind w:left="148" w:right="142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2</w:t>
            </w:r>
          </w:p>
        </w:tc>
        <w:tc>
          <w:tcPr>
            <w:tcW w:w="569" w:type="dxa"/>
          </w:tcPr>
          <w:p w14:paraId="2F5DF5E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564" w:type="dxa"/>
          </w:tcPr>
          <w:p w14:paraId="42AEF99B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4" w:type="dxa"/>
          </w:tcPr>
          <w:p w14:paraId="4DAA779D" w14:textId="77777777" w:rsidR="00DA5BF1" w:rsidRPr="00EF5B14" w:rsidRDefault="000D0B4F">
            <w:pPr>
              <w:pStyle w:val="TableParagraph"/>
              <w:spacing w:line="255" w:lineRule="exact"/>
              <w:ind w:left="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1" w:type="dxa"/>
          </w:tcPr>
          <w:p w14:paraId="1FBBA6B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7CF87F4B" w14:textId="77777777" w:rsidR="00DA5BF1" w:rsidRPr="00EF5B14" w:rsidRDefault="000D0B4F">
            <w:pPr>
              <w:pStyle w:val="TableParagraph"/>
              <w:spacing w:line="255" w:lineRule="exact"/>
              <w:ind w:left="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566" w:type="dxa"/>
          </w:tcPr>
          <w:p w14:paraId="643849E5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91" w:type="dxa"/>
          </w:tcPr>
          <w:p w14:paraId="5E77B486" w14:textId="77777777" w:rsidR="00DA5BF1" w:rsidRPr="00EF5B14" w:rsidRDefault="000D0B4F">
            <w:pPr>
              <w:pStyle w:val="TableParagraph"/>
              <w:spacing w:line="255" w:lineRule="exact"/>
              <w:ind w:left="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2" w:type="dxa"/>
          </w:tcPr>
          <w:p w14:paraId="31556CD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2B90CC7A" w14:textId="77777777" w:rsidTr="00D35A6E">
        <w:trPr>
          <w:trHeight w:val="276"/>
        </w:trPr>
        <w:tc>
          <w:tcPr>
            <w:tcW w:w="2837" w:type="dxa"/>
            <w:gridSpan w:val="3"/>
          </w:tcPr>
          <w:p w14:paraId="6C84B7EC" w14:textId="77777777" w:rsidR="00DA5BF1" w:rsidRPr="00EF5B14" w:rsidRDefault="000D0B4F">
            <w:pPr>
              <w:pStyle w:val="TableParagraph"/>
              <w:spacing w:line="256" w:lineRule="exact"/>
              <w:ind w:left="1022" w:right="101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ỉ lệ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10"/>
                <w:sz w:val="28"/>
                <w:szCs w:val="28"/>
              </w:rPr>
              <w:t>%</w:t>
            </w:r>
          </w:p>
        </w:tc>
        <w:tc>
          <w:tcPr>
            <w:tcW w:w="1561" w:type="dxa"/>
            <w:gridSpan w:val="2"/>
          </w:tcPr>
          <w:p w14:paraId="3A90B75F" w14:textId="77777777" w:rsidR="00DA5BF1" w:rsidRPr="00EF5B14" w:rsidRDefault="000D0B4F">
            <w:pPr>
              <w:pStyle w:val="TableParagraph"/>
              <w:spacing w:line="256" w:lineRule="exact"/>
              <w:ind w:left="645" w:right="635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30</w:t>
            </w:r>
          </w:p>
        </w:tc>
        <w:tc>
          <w:tcPr>
            <w:tcW w:w="1558" w:type="dxa"/>
            <w:gridSpan w:val="2"/>
          </w:tcPr>
          <w:p w14:paraId="5CD77ADF" w14:textId="77777777" w:rsidR="00DA5BF1" w:rsidRPr="00EF5B14" w:rsidRDefault="000D0B4F">
            <w:pPr>
              <w:pStyle w:val="TableParagraph"/>
              <w:spacing w:line="256" w:lineRule="exact"/>
              <w:ind w:left="849" w:right="84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35</w:t>
            </w:r>
          </w:p>
        </w:tc>
        <w:tc>
          <w:tcPr>
            <w:tcW w:w="1982" w:type="dxa"/>
            <w:gridSpan w:val="2"/>
          </w:tcPr>
          <w:p w14:paraId="5191A22A" w14:textId="77777777" w:rsidR="00DA5BF1" w:rsidRPr="00EF5B14" w:rsidRDefault="000D0B4F">
            <w:pPr>
              <w:pStyle w:val="TableParagraph"/>
              <w:spacing w:line="256" w:lineRule="exact"/>
              <w:ind w:left="853" w:right="84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25</w:t>
            </w:r>
          </w:p>
        </w:tc>
        <w:tc>
          <w:tcPr>
            <w:tcW w:w="1557" w:type="dxa"/>
            <w:gridSpan w:val="2"/>
          </w:tcPr>
          <w:p w14:paraId="5B070756" w14:textId="77777777" w:rsidR="00DA5BF1" w:rsidRPr="00EF5B14" w:rsidRDefault="000D0B4F">
            <w:pPr>
              <w:pStyle w:val="TableParagraph"/>
              <w:spacing w:line="256" w:lineRule="exact"/>
              <w:ind w:left="853" w:right="844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0</w:t>
            </w:r>
          </w:p>
        </w:tc>
        <w:tc>
          <w:tcPr>
            <w:tcW w:w="852" w:type="dxa"/>
          </w:tcPr>
          <w:p w14:paraId="37B16587" w14:textId="77777777" w:rsidR="00DA5BF1" w:rsidRPr="00EF5B14" w:rsidRDefault="000D0B4F">
            <w:pPr>
              <w:pStyle w:val="TableParagraph"/>
              <w:spacing w:line="256" w:lineRule="exact"/>
              <w:ind w:left="91" w:right="8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00</w:t>
            </w:r>
          </w:p>
        </w:tc>
      </w:tr>
      <w:tr w:rsidR="00DA5BF1" w:rsidRPr="00EF5B14" w14:paraId="36BE88E4" w14:textId="77777777" w:rsidTr="00D35A6E">
        <w:trPr>
          <w:trHeight w:val="275"/>
        </w:trPr>
        <w:tc>
          <w:tcPr>
            <w:tcW w:w="2837" w:type="dxa"/>
            <w:gridSpan w:val="3"/>
          </w:tcPr>
          <w:p w14:paraId="6D013564" w14:textId="77777777" w:rsidR="00DA5BF1" w:rsidRPr="00EF5B14" w:rsidRDefault="000D0B4F">
            <w:pPr>
              <w:pStyle w:val="TableParagraph"/>
              <w:spacing w:line="256" w:lineRule="exact"/>
              <w:ind w:left="845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Tỉ lệ</w:t>
            </w:r>
            <w:r w:rsidRPr="00EF5B14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2"/>
                <w:sz w:val="28"/>
                <w:szCs w:val="28"/>
              </w:rPr>
              <w:t>chung</w:t>
            </w:r>
          </w:p>
        </w:tc>
        <w:tc>
          <w:tcPr>
            <w:tcW w:w="3119" w:type="dxa"/>
            <w:gridSpan w:val="4"/>
          </w:tcPr>
          <w:p w14:paraId="626A2BB2" w14:textId="77777777" w:rsidR="00DA5BF1" w:rsidRPr="00EF5B14" w:rsidRDefault="000D0B4F">
            <w:pPr>
              <w:pStyle w:val="TableParagraph"/>
              <w:spacing w:line="256" w:lineRule="exact"/>
              <w:ind w:left="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65%</w:t>
            </w:r>
          </w:p>
        </w:tc>
        <w:tc>
          <w:tcPr>
            <w:tcW w:w="3539" w:type="dxa"/>
            <w:gridSpan w:val="4"/>
          </w:tcPr>
          <w:p w14:paraId="1E1B3AEF" w14:textId="77777777" w:rsidR="00DA5BF1" w:rsidRPr="00EF5B14" w:rsidRDefault="000D0B4F">
            <w:pPr>
              <w:pStyle w:val="TableParagraph"/>
              <w:spacing w:line="256" w:lineRule="exact"/>
              <w:ind w:left="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35%</w:t>
            </w:r>
          </w:p>
        </w:tc>
        <w:tc>
          <w:tcPr>
            <w:tcW w:w="852" w:type="dxa"/>
          </w:tcPr>
          <w:p w14:paraId="15B0B28D" w14:textId="77777777" w:rsidR="00DA5BF1" w:rsidRPr="00EF5B14" w:rsidRDefault="000D0B4F">
            <w:pPr>
              <w:pStyle w:val="TableParagraph"/>
              <w:spacing w:line="256" w:lineRule="exact"/>
              <w:ind w:left="91" w:right="8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100%</w:t>
            </w:r>
          </w:p>
        </w:tc>
      </w:tr>
    </w:tbl>
    <w:p w14:paraId="4696591C" w14:textId="77777777" w:rsidR="00DA5BF1" w:rsidRPr="00EF5B14" w:rsidRDefault="00DA5BF1">
      <w:pPr>
        <w:spacing w:line="256" w:lineRule="exact"/>
        <w:jc w:val="center"/>
        <w:rPr>
          <w:sz w:val="28"/>
          <w:szCs w:val="28"/>
        </w:rPr>
      </w:pPr>
    </w:p>
    <w:p w14:paraId="10E56F8D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4CF528AC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74262E04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77C03FFE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2563ECE2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05836C74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1DE44328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58F12507" w14:textId="77777777" w:rsidR="00D35A6E" w:rsidRDefault="00D35A6E">
      <w:pPr>
        <w:spacing w:line="256" w:lineRule="exact"/>
        <w:jc w:val="center"/>
        <w:rPr>
          <w:sz w:val="28"/>
          <w:szCs w:val="28"/>
          <w:lang w:val="en-US"/>
        </w:rPr>
      </w:pPr>
    </w:p>
    <w:p w14:paraId="36267308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7C17CC8C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380F247A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37F71B7C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1DE6429C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59616FE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09FCCA38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41E685CF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43A82A45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56A6B44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7EA1CD24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047DC2F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7FD6C585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6D648656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4482775F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5C2A412A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5C12D74D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59DA8627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F597690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16263779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532AE988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304DF8AC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3A49B866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3933F9B2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19FEF6EF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6553FD6C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622E06D4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1AC8D0C1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4FD3882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16D9624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04259E6D" w14:textId="77777777" w:rsid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323B69AE" w14:textId="77777777" w:rsidR="00EF5B14" w:rsidRPr="00EF5B14" w:rsidRDefault="00EF5B14">
      <w:pPr>
        <w:spacing w:line="256" w:lineRule="exact"/>
        <w:jc w:val="center"/>
        <w:rPr>
          <w:sz w:val="28"/>
          <w:szCs w:val="28"/>
          <w:lang w:val="en-US"/>
        </w:rPr>
      </w:pPr>
    </w:p>
    <w:p w14:paraId="2C5206E3" w14:textId="77777777" w:rsidR="00BC6B5A" w:rsidRPr="00EF5B14" w:rsidRDefault="00BC6B5A">
      <w:pPr>
        <w:spacing w:line="256" w:lineRule="exact"/>
        <w:jc w:val="center"/>
        <w:rPr>
          <w:sz w:val="28"/>
          <w:szCs w:val="28"/>
          <w:lang w:val="en-US"/>
        </w:rPr>
      </w:pPr>
    </w:p>
    <w:p w14:paraId="61DF01AA" w14:textId="77777777" w:rsidR="00BC6B5A" w:rsidRPr="00EF5B14" w:rsidRDefault="00BC6B5A">
      <w:pPr>
        <w:spacing w:line="256" w:lineRule="exact"/>
        <w:jc w:val="center"/>
        <w:rPr>
          <w:sz w:val="28"/>
          <w:szCs w:val="28"/>
          <w:lang w:val="en-US"/>
        </w:rPr>
      </w:pPr>
    </w:p>
    <w:tbl>
      <w:tblPr>
        <w:tblStyle w:val="TableGrid"/>
        <w:tblW w:w="107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6237"/>
      </w:tblGrid>
      <w:tr w:rsidR="00D35A6E" w:rsidRPr="00EF5B14" w14:paraId="29E512A0" w14:textId="77777777" w:rsidTr="00D35A6E">
        <w:tc>
          <w:tcPr>
            <w:tcW w:w="4503" w:type="dxa"/>
          </w:tcPr>
          <w:p w14:paraId="434FB05F" w14:textId="77777777" w:rsidR="00D35A6E" w:rsidRPr="00EF5B14" w:rsidRDefault="00D35A6E" w:rsidP="00D35A6E">
            <w:pPr>
              <w:spacing w:before="73" w:line="322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PHÒNG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D&amp;ĐT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P HẢI DƯƠNG</w:t>
            </w:r>
          </w:p>
          <w:p w14:paraId="632E0FA4" w14:textId="77777777" w:rsidR="00D35A6E" w:rsidRPr="00EF5B14" w:rsidRDefault="00D35A6E" w:rsidP="00D35A6E">
            <w:pPr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0" distR="0" simplePos="0" relativeHeight="251670528" behindDoc="1" locked="0" layoutInCell="1" allowOverlap="1" wp14:anchorId="59C8956C" wp14:editId="7F1938D5">
                      <wp:simplePos x="0" y="0"/>
                      <wp:positionH relativeFrom="page">
                        <wp:posOffset>515063</wp:posOffset>
                      </wp:positionH>
                      <wp:positionV relativeFrom="paragraph">
                        <wp:posOffset>387785</wp:posOffset>
                      </wp:positionV>
                      <wp:extent cx="1654175" cy="234950"/>
                      <wp:effectExtent l="0" t="0" r="0" b="0"/>
                      <wp:wrapTopAndBottom/>
                      <wp:docPr id="18" name="Text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54175" cy="234950"/>
                              </a:xfrm>
                              <a:prstGeom prst="rect">
                                <a:avLst/>
                              </a:prstGeom>
                              <a:ln w="6096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txbx>
                              <w:txbxContent>
                                <w:p w14:paraId="402B7FE2" w14:textId="77777777" w:rsidR="00BC6B5A" w:rsidRDefault="00BC6B5A" w:rsidP="00D35A6E">
                                  <w:pPr>
                                    <w:ind w:left="141"/>
                                    <w:rPr>
                                      <w:b/>
                                      <w:sz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spacing w:val="-5"/>
                                      <w:sz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8"/>
                                    </w:rPr>
                                    <w:t>CHÍNH</w:t>
                                  </w:r>
                                  <w:r>
                                    <w:rPr>
                                      <w:b/>
                                      <w:spacing w:val="-2"/>
                                      <w:sz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pacing w:val="-4"/>
                                      <w:sz w:val="28"/>
                                    </w:rPr>
                                    <w:t>THỨC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9C8956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1" o:spid="_x0000_s1026" type="#_x0000_t202" style="position:absolute;left:0;text-align:left;margin-left:40.55pt;margin-top:30.55pt;width:130.25pt;height:18.5pt;z-index:-25164595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" filled="f" strokeweight=".48pt">
                      <v:path arrowok="t"/>
                      <v:textbox inset="0,0,0,0">
                        <w:txbxContent>
                          <w:p w14:paraId="402B7FE2" w14:textId="77777777" w:rsidR="00BC6B5A" w:rsidRDefault="00BC6B5A" w:rsidP="00D35A6E">
                            <w:pPr>
                              <w:ind w:left="141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ĐỀ</w:t>
                            </w:r>
                            <w:r>
                              <w:rPr>
                                <w:b/>
                                <w:spacing w:val="-5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>CHÍNH</w:t>
                            </w:r>
                            <w:r>
                              <w:rPr>
                                <w:b/>
                                <w:spacing w:val="-2"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pacing w:val="-4"/>
                                <w:sz w:val="28"/>
                              </w:rPr>
                              <w:t>THỨC</w:t>
                            </w:r>
                          </w:p>
                        </w:txbxContent>
                      </v:textbox>
                      <w10:wrap type="topAndBottom" anchorx="page"/>
                    </v:shape>
                  </w:pict>
                </mc:Fallback>
              </mc:AlternateContent>
            </w:r>
            <w:r w:rsidRPr="00EF5B14">
              <w:rPr>
                <w:b/>
                <w:sz w:val="28"/>
                <w:szCs w:val="28"/>
              </w:rPr>
              <w:t>TRƯỜNG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THCS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NAM ĐỒNG</w:t>
            </w:r>
          </w:p>
          <w:p w14:paraId="791AEC54" w14:textId="77777777" w:rsidR="00D35A6E" w:rsidRPr="00EF5B14" w:rsidRDefault="00D35A6E" w:rsidP="00D35A6E">
            <w:pPr>
              <w:pStyle w:val="BodyText"/>
              <w:spacing w:before="9"/>
              <w:ind w:left="0"/>
              <w:jc w:val="center"/>
              <w:rPr>
                <w:b/>
              </w:rPr>
            </w:pPr>
          </w:p>
          <w:p w14:paraId="18E945FC" w14:textId="77777777" w:rsidR="00D35A6E" w:rsidRPr="00EF5B14" w:rsidRDefault="00D35A6E" w:rsidP="00D35A6E">
            <w:pPr>
              <w:spacing w:line="256" w:lineRule="exact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br w:type="column"/>
            </w:r>
          </w:p>
        </w:tc>
        <w:tc>
          <w:tcPr>
            <w:tcW w:w="6237" w:type="dxa"/>
          </w:tcPr>
          <w:p w14:paraId="482E8493" w14:textId="77777777" w:rsidR="00D35A6E" w:rsidRPr="00EF5B14" w:rsidRDefault="00D35A6E" w:rsidP="00D35A6E">
            <w:pPr>
              <w:spacing w:before="73"/>
              <w:ind w:left="809" w:right="1147"/>
              <w:jc w:val="center"/>
              <w:rPr>
                <w:b/>
                <w:sz w:val="28"/>
                <w:szCs w:val="28"/>
                <w:lang w:val="en-US"/>
              </w:rPr>
            </w:pPr>
            <w:r w:rsidRPr="00EF5B14">
              <w:rPr>
                <w:b/>
                <w:sz w:val="28"/>
                <w:szCs w:val="28"/>
              </w:rPr>
              <w:t>ĐỀ</w:t>
            </w:r>
            <w:r w:rsidRPr="00EF5B14">
              <w:rPr>
                <w:b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KIỂM</w:t>
            </w:r>
            <w:r w:rsidRPr="00EF5B14">
              <w:rPr>
                <w:b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TRA</w:t>
            </w:r>
            <w:r w:rsidRPr="00EF5B14">
              <w:rPr>
                <w:b/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CUỐI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HỌC</w:t>
            </w:r>
            <w:r w:rsidRPr="00EF5B14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KÌ</w:t>
            </w:r>
            <w:r w:rsidRPr="00EF5B14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I</w:t>
            </w:r>
            <w:r w:rsidRPr="00EF5B14">
              <w:rPr>
                <w:b/>
                <w:sz w:val="28"/>
                <w:szCs w:val="28"/>
                <w:lang w:val="en-US"/>
              </w:rPr>
              <w:t xml:space="preserve"> </w:t>
            </w:r>
          </w:p>
          <w:p w14:paraId="3BA0E5CD" w14:textId="77777777" w:rsidR="00D35A6E" w:rsidRPr="00EF5B14" w:rsidRDefault="00D35A6E" w:rsidP="00D35A6E">
            <w:pPr>
              <w:spacing w:before="73"/>
              <w:ind w:left="809" w:right="114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 xml:space="preserve"> NĂM HỌC: 2023 – 2024</w:t>
            </w:r>
          </w:p>
          <w:p w14:paraId="269CC09E" w14:textId="77777777" w:rsidR="00D35A6E" w:rsidRPr="00EF5B14" w:rsidRDefault="00D35A6E" w:rsidP="00D35A6E">
            <w:pPr>
              <w:pStyle w:val="Heading1"/>
              <w:tabs>
                <w:tab w:val="left" w:pos="1682"/>
              </w:tabs>
              <w:spacing w:line="321" w:lineRule="exact"/>
              <w:ind w:right="335"/>
            </w:pPr>
            <w:r w:rsidRPr="00EF5B14">
              <w:t>MÔN:</w:t>
            </w:r>
            <w:r w:rsidRPr="00EF5B14">
              <w:rPr>
                <w:spacing w:val="-5"/>
              </w:rPr>
              <w:t xml:space="preserve"> </w:t>
            </w:r>
            <w:r w:rsidRPr="00EF5B14">
              <w:rPr>
                <w:spacing w:val="-4"/>
              </w:rPr>
              <w:t xml:space="preserve">Toán </w:t>
            </w:r>
            <w:r w:rsidRPr="00EF5B14">
              <w:rPr>
                <w:spacing w:val="-10"/>
              </w:rPr>
              <w:t>8</w:t>
            </w:r>
          </w:p>
          <w:p w14:paraId="66962A63" w14:textId="77777777" w:rsidR="00D35A6E" w:rsidRPr="00EF5B14" w:rsidRDefault="00D35A6E" w:rsidP="00D35A6E">
            <w:pPr>
              <w:spacing w:before="1"/>
              <w:ind w:left="1258" w:right="1593" w:hanging="5"/>
              <w:jc w:val="center"/>
              <w:rPr>
                <w:sz w:val="28"/>
                <w:szCs w:val="28"/>
              </w:rPr>
            </w:pPr>
            <w:r w:rsidRPr="00EF5B14">
              <w:rPr>
                <w:i/>
                <w:sz w:val="28"/>
                <w:szCs w:val="28"/>
              </w:rPr>
              <w:t>Thời gian làm bài: 90 phút (Đề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kiểm tra</w:t>
            </w:r>
            <w:r w:rsidRPr="00EF5B14">
              <w:rPr>
                <w:i/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gồm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02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trang)</w:t>
            </w:r>
          </w:p>
        </w:tc>
      </w:tr>
    </w:tbl>
    <w:p w14:paraId="540844DD" w14:textId="77777777" w:rsidR="00D35A6E" w:rsidRPr="00EF5B14" w:rsidRDefault="00D35A6E" w:rsidP="00D35A6E">
      <w:pPr>
        <w:spacing w:line="256" w:lineRule="exact"/>
        <w:jc w:val="center"/>
        <w:rPr>
          <w:sz w:val="28"/>
          <w:szCs w:val="28"/>
        </w:rPr>
      </w:pPr>
    </w:p>
    <w:p w14:paraId="5C46A9BA" w14:textId="77777777" w:rsidR="00D35A6E" w:rsidRPr="00EF5B14" w:rsidRDefault="00D35A6E" w:rsidP="00D35A6E">
      <w:pPr>
        <w:spacing w:line="256" w:lineRule="exact"/>
        <w:jc w:val="center"/>
        <w:rPr>
          <w:sz w:val="28"/>
          <w:szCs w:val="28"/>
        </w:rPr>
      </w:pPr>
    </w:p>
    <w:p w14:paraId="1DEA1D70" w14:textId="77777777" w:rsidR="00D35A6E" w:rsidRPr="00EF5B14" w:rsidRDefault="00D35A6E" w:rsidP="00D35A6E">
      <w:pPr>
        <w:tabs>
          <w:tab w:val="left" w:pos="1343"/>
        </w:tabs>
        <w:spacing w:before="68"/>
        <w:ind w:right="687"/>
        <w:rPr>
          <w:b/>
          <w:i/>
          <w:sz w:val="28"/>
          <w:szCs w:val="28"/>
        </w:rPr>
      </w:pPr>
      <w:r w:rsidRPr="00EF5B14">
        <w:rPr>
          <w:b/>
          <w:sz w:val="28"/>
          <w:szCs w:val="28"/>
        </w:rPr>
        <w:t>I. Trắc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nghiệm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(3,0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điểm)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họn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hữ</w:t>
      </w:r>
      <w:r w:rsidRPr="00EF5B14">
        <w:rPr>
          <w:b/>
          <w:i/>
          <w:spacing w:val="-5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ái</w:t>
      </w:r>
      <w:r w:rsidRPr="00EF5B14">
        <w:rPr>
          <w:b/>
          <w:i/>
          <w:spacing w:val="-3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đứng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đầu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âu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mà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em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cho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là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đúng</w:t>
      </w:r>
      <w:r w:rsidRPr="00EF5B14">
        <w:rPr>
          <w:b/>
          <w:i/>
          <w:spacing w:val="-4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rồi</w:t>
      </w:r>
      <w:r w:rsidRPr="00EF5B14">
        <w:rPr>
          <w:b/>
          <w:i/>
          <w:spacing w:val="-3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ghi</w:t>
      </w:r>
      <w:r w:rsidRPr="00EF5B14">
        <w:rPr>
          <w:b/>
          <w:i/>
          <w:spacing w:val="-3"/>
          <w:sz w:val="28"/>
          <w:szCs w:val="28"/>
        </w:rPr>
        <w:t xml:space="preserve"> </w:t>
      </w:r>
      <w:r w:rsidRPr="00EF5B14">
        <w:rPr>
          <w:b/>
          <w:i/>
          <w:sz w:val="28"/>
          <w:szCs w:val="28"/>
        </w:rPr>
        <w:t>vào bài ở những câu sau:</w:t>
      </w:r>
    </w:p>
    <w:p w14:paraId="39781580" w14:textId="77777777" w:rsidR="00D35A6E" w:rsidRPr="00EF5B14" w:rsidRDefault="00D35A6E" w:rsidP="00D35A6E">
      <w:pPr>
        <w:pStyle w:val="BodyText"/>
        <w:spacing w:line="321" w:lineRule="exact"/>
        <w:ind w:left="0"/>
      </w:pPr>
      <w:r w:rsidRPr="00EF5B14">
        <w:rPr>
          <w:b/>
        </w:rPr>
        <w:t>Câu</w:t>
      </w:r>
      <w:r w:rsidRPr="00EF5B14">
        <w:rPr>
          <w:b/>
          <w:spacing w:val="-4"/>
        </w:rPr>
        <w:t xml:space="preserve"> </w:t>
      </w:r>
      <w:r w:rsidRPr="00EF5B14">
        <w:rPr>
          <w:b/>
        </w:rPr>
        <w:t>1.</w:t>
      </w:r>
      <w:r w:rsidRPr="00EF5B14">
        <w:rPr>
          <w:b/>
          <w:spacing w:val="-3"/>
        </w:rPr>
        <w:t xml:space="preserve"> </w:t>
      </w:r>
      <w:r w:rsidRPr="00EF5B14">
        <w:t>Trong các trường hợp dưới đây, chỉ ra trường hợp nào là hằng đẳng thức</w:t>
      </w:r>
      <w:r w:rsidRPr="00EF5B14">
        <w:rPr>
          <w:spacing w:val="-2"/>
        </w:rPr>
        <w:t>?</w:t>
      </w:r>
    </w:p>
    <w:p w14:paraId="4EDD91BC" w14:textId="77777777" w:rsidR="00D35A6E" w:rsidRPr="00EF5B14" w:rsidRDefault="00D35A6E" w:rsidP="00D35A6E">
      <w:pPr>
        <w:spacing w:before="4"/>
        <w:rPr>
          <w:spacing w:val="-5"/>
          <w:w w:val="105"/>
          <w:sz w:val="28"/>
          <w:szCs w:val="28"/>
        </w:rPr>
      </w:pPr>
      <w:r w:rsidRPr="00EF5B14">
        <w:rPr>
          <w:i/>
          <w:w w:val="105"/>
          <w:sz w:val="28"/>
          <w:szCs w:val="28"/>
        </w:rPr>
        <w:t>A. 4a</w:t>
      </w:r>
      <w:r w:rsidRPr="00EF5B14">
        <w:rPr>
          <w:w w:val="105"/>
          <w:sz w:val="28"/>
          <w:szCs w:val="28"/>
          <w:vertAlign w:val="superscript"/>
        </w:rPr>
        <w:t>2</w:t>
      </w:r>
      <w:r w:rsidRPr="00EF5B14">
        <w:rPr>
          <w:spacing w:val="9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-</w:t>
      </w:r>
      <w:r w:rsidRPr="00EF5B14">
        <w:rPr>
          <w:w w:val="105"/>
          <w:sz w:val="28"/>
          <w:szCs w:val="28"/>
        </w:rPr>
        <w:t>1</w:t>
      </w:r>
      <w:r w:rsidRPr="00EF5B14">
        <w:rPr>
          <w:spacing w:val="-23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7"/>
          <w:w w:val="105"/>
          <w:sz w:val="28"/>
          <w:szCs w:val="28"/>
        </w:rPr>
        <w:t xml:space="preserve"> </w:t>
      </w:r>
      <w:r w:rsidRPr="00EF5B14">
        <w:rPr>
          <w:spacing w:val="-5"/>
          <w:w w:val="105"/>
          <w:sz w:val="28"/>
          <w:szCs w:val="28"/>
        </w:rPr>
        <w:t>3</w:t>
      </w:r>
      <w:r w:rsidRPr="00EF5B14">
        <w:rPr>
          <w:i/>
          <w:spacing w:val="-5"/>
          <w:w w:val="105"/>
          <w:sz w:val="28"/>
          <w:szCs w:val="28"/>
        </w:rPr>
        <w:t>a</w:t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i/>
          <w:spacing w:val="-5"/>
          <w:w w:val="105"/>
          <w:sz w:val="28"/>
          <w:szCs w:val="28"/>
        </w:rPr>
        <w:tab/>
      </w:r>
      <w:r w:rsidRPr="00EF5B14">
        <w:rPr>
          <w:b/>
          <w:i/>
          <w:spacing w:val="-5"/>
          <w:w w:val="105"/>
          <w:sz w:val="28"/>
          <w:szCs w:val="28"/>
        </w:rPr>
        <w:t xml:space="preserve">B. </w:t>
      </w:r>
      <w:r w:rsidRPr="00EF5B14">
        <w:rPr>
          <w:w w:val="105"/>
          <w:sz w:val="28"/>
          <w:szCs w:val="28"/>
        </w:rPr>
        <w:t>(a + 2)(a - 2)</w:t>
      </w:r>
      <w:r w:rsidRPr="00EF5B14">
        <w:rPr>
          <w:spacing w:val="-4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6"/>
          <w:w w:val="105"/>
          <w:sz w:val="28"/>
          <w:szCs w:val="28"/>
        </w:rPr>
        <w:t xml:space="preserve"> 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w w:val="105"/>
          <w:sz w:val="28"/>
          <w:szCs w:val="28"/>
          <w:vertAlign w:val="superscript"/>
        </w:rPr>
        <w:t>2</w:t>
      </w:r>
      <w:r w:rsidRPr="00EF5B14">
        <w:rPr>
          <w:spacing w:val="5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-</w:t>
      </w:r>
      <w:r w:rsidRPr="00EF5B14">
        <w:rPr>
          <w:spacing w:val="-20"/>
          <w:w w:val="105"/>
          <w:sz w:val="28"/>
          <w:szCs w:val="28"/>
        </w:rPr>
        <w:t xml:space="preserve"> </w:t>
      </w:r>
      <w:r w:rsidRPr="00EF5B14">
        <w:rPr>
          <w:spacing w:val="-5"/>
          <w:w w:val="105"/>
          <w:sz w:val="28"/>
          <w:szCs w:val="28"/>
        </w:rPr>
        <w:t xml:space="preserve">4     </w:t>
      </w:r>
    </w:p>
    <w:p w14:paraId="252CC904" w14:textId="77777777" w:rsidR="00D35A6E" w:rsidRPr="00EF5B14" w:rsidRDefault="00D35A6E" w:rsidP="00D35A6E">
      <w:pPr>
        <w:spacing w:before="44"/>
        <w:rPr>
          <w:spacing w:val="-5"/>
          <w:w w:val="105"/>
          <w:sz w:val="28"/>
          <w:szCs w:val="28"/>
        </w:rPr>
      </w:pPr>
      <w:r w:rsidRPr="00EF5B14">
        <w:rPr>
          <w:w w:val="105"/>
          <w:sz w:val="28"/>
          <w:szCs w:val="28"/>
        </w:rPr>
        <w:t>C.</w:t>
      </w:r>
      <w:r w:rsidRPr="00EF5B14">
        <w:rPr>
          <w:spacing w:val="-3"/>
          <w:w w:val="105"/>
          <w:sz w:val="28"/>
          <w:szCs w:val="28"/>
        </w:rPr>
        <w:t xml:space="preserve"> 5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spacing w:val="-30"/>
          <w:w w:val="105"/>
          <w:sz w:val="28"/>
          <w:szCs w:val="28"/>
        </w:rPr>
        <w:t xml:space="preserve"> </w:t>
      </w:r>
      <w:r w:rsidRPr="00EF5B14">
        <w:rPr>
          <w:spacing w:val="-23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2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3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spacing w:val="-31"/>
          <w:w w:val="105"/>
          <w:sz w:val="28"/>
          <w:szCs w:val="28"/>
        </w:rPr>
        <w:t xml:space="preserve"> </w:t>
      </w:r>
      <w:r w:rsidR="006D4900" w:rsidRPr="00EF5B14">
        <w:rPr>
          <w:spacing w:val="-5"/>
          <w:w w:val="105"/>
          <w:sz w:val="28"/>
          <w:szCs w:val="28"/>
        </w:rPr>
        <w:t>+</w:t>
      </w:r>
      <w:r w:rsidRPr="00EF5B14">
        <w:rPr>
          <w:spacing w:val="-5"/>
          <w:w w:val="105"/>
          <w:sz w:val="28"/>
          <w:szCs w:val="28"/>
        </w:rPr>
        <w:t xml:space="preserve">1   </w:t>
      </w:r>
      <w:r w:rsidRPr="00EF5B14">
        <w:rPr>
          <w:spacing w:val="-5"/>
          <w:w w:val="105"/>
          <w:sz w:val="28"/>
          <w:szCs w:val="28"/>
        </w:rPr>
        <w:tab/>
      </w:r>
      <w:r w:rsidRPr="00EF5B14">
        <w:rPr>
          <w:spacing w:val="-5"/>
          <w:w w:val="105"/>
          <w:sz w:val="28"/>
          <w:szCs w:val="28"/>
        </w:rPr>
        <w:tab/>
      </w:r>
      <w:r w:rsidRPr="00EF5B14">
        <w:rPr>
          <w:spacing w:val="-5"/>
          <w:w w:val="105"/>
          <w:sz w:val="28"/>
          <w:szCs w:val="28"/>
        </w:rPr>
        <w:tab/>
      </w:r>
      <w:r w:rsidR="00246171">
        <w:rPr>
          <w:spacing w:val="-5"/>
          <w:w w:val="105"/>
          <w:sz w:val="28"/>
          <w:szCs w:val="28"/>
          <w:lang w:val="en-US"/>
        </w:rPr>
        <w:t xml:space="preserve">           </w:t>
      </w:r>
      <w:r w:rsidRPr="00EF5B14">
        <w:rPr>
          <w:w w:val="105"/>
          <w:sz w:val="28"/>
          <w:szCs w:val="28"/>
        </w:rPr>
        <w:t>D.</w:t>
      </w:r>
      <w:r w:rsidRPr="00EF5B14">
        <w:rPr>
          <w:spacing w:val="3"/>
          <w:w w:val="105"/>
          <w:sz w:val="28"/>
          <w:szCs w:val="28"/>
        </w:rPr>
        <w:t xml:space="preserve"> 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w w:val="105"/>
          <w:sz w:val="28"/>
          <w:szCs w:val="28"/>
          <w:vertAlign w:val="superscript"/>
        </w:rPr>
        <w:t>2</w:t>
      </w:r>
      <w:r w:rsidRPr="00EF5B14">
        <w:rPr>
          <w:i/>
          <w:spacing w:val="-32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-</w:t>
      </w:r>
      <w:r w:rsidRPr="00EF5B14">
        <w:rPr>
          <w:spacing w:val="-3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1</w:t>
      </w:r>
      <w:r w:rsidRPr="00EF5B14">
        <w:rPr>
          <w:spacing w:val="-25"/>
          <w:w w:val="105"/>
          <w:sz w:val="28"/>
          <w:szCs w:val="28"/>
        </w:rPr>
        <w:t xml:space="preserve"> </w:t>
      </w:r>
      <w:r w:rsidR="006D4900" w:rsidRPr="00EF5B14">
        <w:rPr>
          <w:w w:val="105"/>
          <w:sz w:val="28"/>
          <w:szCs w:val="28"/>
        </w:rPr>
        <w:t>=</w:t>
      </w:r>
      <w:r w:rsidRPr="00EF5B14">
        <w:rPr>
          <w:spacing w:val="-23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2</w:t>
      </w:r>
      <w:r w:rsidRPr="00EF5B14">
        <w:rPr>
          <w:i/>
          <w:w w:val="105"/>
          <w:sz w:val="28"/>
          <w:szCs w:val="28"/>
        </w:rPr>
        <w:t>a</w:t>
      </w:r>
      <w:r w:rsidRPr="00EF5B14">
        <w:rPr>
          <w:i/>
          <w:spacing w:val="-33"/>
          <w:w w:val="105"/>
          <w:sz w:val="28"/>
          <w:szCs w:val="28"/>
        </w:rPr>
        <w:t xml:space="preserve"> </w:t>
      </w:r>
      <w:r w:rsidR="006D4900" w:rsidRPr="00EF5B14">
        <w:rPr>
          <w:spacing w:val="-5"/>
          <w:w w:val="105"/>
          <w:sz w:val="28"/>
          <w:szCs w:val="28"/>
        </w:rPr>
        <w:t>+</w:t>
      </w:r>
      <w:r w:rsidRPr="00EF5B14">
        <w:rPr>
          <w:spacing w:val="-5"/>
          <w:w w:val="105"/>
          <w:sz w:val="28"/>
          <w:szCs w:val="28"/>
        </w:rPr>
        <w:t>1</w:t>
      </w:r>
    </w:p>
    <w:p w14:paraId="422871A0" w14:textId="77777777" w:rsidR="00D35A6E" w:rsidRPr="00EF5B14" w:rsidRDefault="00D35A6E" w:rsidP="00D35A6E">
      <w:pPr>
        <w:pStyle w:val="BodyText"/>
        <w:spacing w:line="318" w:lineRule="exact"/>
        <w:ind w:left="0"/>
      </w:pPr>
      <w:r w:rsidRPr="00EF5B14">
        <w:rPr>
          <w:b/>
        </w:rPr>
        <w:t>Câu</w:t>
      </w:r>
      <w:r w:rsidRPr="00EF5B14">
        <w:rPr>
          <w:b/>
          <w:spacing w:val="-2"/>
        </w:rPr>
        <w:t xml:space="preserve"> </w:t>
      </w:r>
      <w:r w:rsidRPr="00EF5B14">
        <w:rPr>
          <w:b/>
        </w:rPr>
        <w:t>2.</w:t>
      </w:r>
      <w:r w:rsidRPr="00EF5B14">
        <w:rPr>
          <w:b/>
          <w:spacing w:val="-3"/>
        </w:rPr>
        <w:t xml:space="preserve"> </w:t>
      </w:r>
      <w:r w:rsidRPr="00EF5B14">
        <w:rPr>
          <w:spacing w:val="-3"/>
        </w:rPr>
        <w:t xml:space="preserve">Chỉ ra trường hợp </w:t>
      </w:r>
      <w:r w:rsidRPr="00EF5B14">
        <w:t xml:space="preserve"> </w:t>
      </w:r>
      <w:r w:rsidRPr="00EF5B14">
        <w:rPr>
          <w:b/>
          <w:u w:val="single"/>
        </w:rPr>
        <w:t>không</w:t>
      </w:r>
      <w:r w:rsidRPr="00EF5B14">
        <w:t xml:space="preserve"> là đơn thức trong các trường hợp dưới đây</w:t>
      </w:r>
      <w:r w:rsidRPr="00EF5B14">
        <w:rPr>
          <w:spacing w:val="-2"/>
        </w:rPr>
        <w:t>?</w:t>
      </w:r>
    </w:p>
    <w:p w14:paraId="249BD26E" w14:textId="77777777" w:rsidR="00D35A6E" w:rsidRPr="00EF5B14" w:rsidRDefault="00D35A6E" w:rsidP="006D4900">
      <w:pPr>
        <w:tabs>
          <w:tab w:val="left" w:pos="2400"/>
          <w:tab w:val="left" w:pos="6082"/>
        </w:tabs>
        <w:spacing w:line="322" w:lineRule="exact"/>
        <w:rPr>
          <w:spacing w:val="-4"/>
          <w:sz w:val="28"/>
          <w:szCs w:val="28"/>
          <w:lang w:val="en-US"/>
        </w:rPr>
      </w:pPr>
      <w:r w:rsidRPr="00EF5B14">
        <w:rPr>
          <w:i/>
          <w:sz w:val="28"/>
          <w:szCs w:val="28"/>
          <w:lang w:val="en-US"/>
        </w:rPr>
        <w:t>A. 2xy5x</w:t>
      </w:r>
      <w:r w:rsidRPr="00EF5B14">
        <w:rPr>
          <w:i/>
          <w:sz w:val="28"/>
          <w:szCs w:val="28"/>
          <w:vertAlign w:val="superscript"/>
          <w:lang w:val="en-US"/>
        </w:rPr>
        <w:t>2</w:t>
      </w:r>
      <w:r w:rsidRPr="00EF5B14">
        <w:rPr>
          <w:i/>
          <w:sz w:val="28"/>
          <w:szCs w:val="28"/>
        </w:rPr>
        <w:tab/>
      </w:r>
      <w:r w:rsidRPr="00EF5B14">
        <w:rPr>
          <w:sz w:val="28"/>
          <w:szCs w:val="28"/>
        </w:rPr>
        <w:t>B.</w:t>
      </w:r>
      <w:r w:rsidRPr="00EF5B14">
        <w:rPr>
          <w:spacing w:val="30"/>
          <w:sz w:val="28"/>
          <w:szCs w:val="28"/>
        </w:rPr>
        <w:t xml:space="preserve"> </w:t>
      </w:r>
      <w:r w:rsidRPr="00EF5B14">
        <w:rPr>
          <w:sz w:val="28"/>
          <w:szCs w:val="28"/>
        </w:rPr>
        <w:t>0,</w:t>
      </w:r>
      <w:r w:rsidRPr="00EF5B14">
        <w:rPr>
          <w:spacing w:val="-36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3</w:t>
      </w:r>
      <w:r w:rsidRPr="00EF5B14">
        <w:rPr>
          <w:i/>
          <w:spacing w:val="-4"/>
          <w:sz w:val="28"/>
          <w:szCs w:val="28"/>
        </w:rPr>
        <w:t>xyx</w:t>
      </w:r>
      <w:r w:rsidRPr="00EF5B14">
        <w:rPr>
          <w:spacing w:val="-4"/>
          <w:sz w:val="28"/>
          <w:szCs w:val="28"/>
          <w:vertAlign w:val="superscript"/>
        </w:rPr>
        <w:t>2</w:t>
      </w:r>
      <w:r w:rsidR="006D4900" w:rsidRPr="00EF5B14">
        <w:rPr>
          <w:spacing w:val="-4"/>
          <w:sz w:val="28"/>
          <w:szCs w:val="28"/>
          <w:vertAlign w:val="superscript"/>
        </w:rPr>
        <w:tab/>
      </w:r>
      <w:r w:rsidR="006D4900" w:rsidRPr="00EF5B14">
        <w:rPr>
          <w:spacing w:val="-4"/>
          <w:sz w:val="28"/>
          <w:szCs w:val="28"/>
          <w:vertAlign w:val="superscript"/>
          <w:lang w:val="en-US"/>
        </w:rPr>
        <w:t xml:space="preserve"> </w:t>
      </w:r>
      <w:r w:rsidRPr="00EF5B14">
        <w:rPr>
          <w:sz w:val="28"/>
          <w:szCs w:val="28"/>
        </w:rPr>
        <w:t>C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  <w:lang w:val="en-US"/>
        </w:rPr>
        <w:t>0</w:t>
      </w:r>
      <w:r w:rsidRPr="00EF5B14">
        <w:rPr>
          <w:sz w:val="28"/>
          <w:szCs w:val="28"/>
        </w:rPr>
        <w:tab/>
      </w:r>
      <w:r w:rsidR="006D4900" w:rsidRPr="00EF5B14">
        <w:rPr>
          <w:sz w:val="28"/>
          <w:szCs w:val="28"/>
        </w:rPr>
        <w:tab/>
      </w:r>
      <w:r w:rsidR="006D4900"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>D.</w:t>
      </w:r>
      <w:r w:rsidRPr="00EF5B14">
        <w:rPr>
          <w:spacing w:val="47"/>
          <w:sz w:val="28"/>
          <w:szCs w:val="28"/>
          <w:lang w:val="en-US"/>
        </w:rPr>
        <w:t xml:space="preserve"> </w:t>
      </w:r>
      <w:r w:rsidRPr="00EF5B14">
        <w:rPr>
          <w:i/>
          <w:spacing w:val="-4"/>
          <w:sz w:val="28"/>
          <w:szCs w:val="28"/>
        </w:rPr>
        <w:t>x</w:t>
      </w:r>
      <w:r w:rsidRPr="00EF5B14">
        <w:rPr>
          <w:spacing w:val="-4"/>
          <w:sz w:val="28"/>
          <w:szCs w:val="28"/>
          <w:vertAlign w:val="superscript"/>
        </w:rPr>
        <w:t>2</w:t>
      </w:r>
      <w:r w:rsidRPr="00EF5B14">
        <w:rPr>
          <w:spacing w:val="-4"/>
          <w:sz w:val="28"/>
          <w:szCs w:val="28"/>
          <w:vertAlign w:val="superscript"/>
          <w:lang w:val="en-US"/>
        </w:rPr>
        <w:t xml:space="preserve"> </w:t>
      </w:r>
      <w:r w:rsidRPr="00EF5B14">
        <w:rPr>
          <w:spacing w:val="-4"/>
          <w:sz w:val="28"/>
          <w:szCs w:val="28"/>
          <w:lang w:val="en-US"/>
        </w:rPr>
        <w:t>+ 2y</w:t>
      </w:r>
    </w:p>
    <w:p w14:paraId="08E48E7F" w14:textId="77777777" w:rsidR="006D4900" w:rsidRPr="00EF5B14" w:rsidRDefault="006D4900" w:rsidP="006D4900">
      <w:pPr>
        <w:pStyle w:val="BodyText"/>
        <w:spacing w:before="41"/>
        <w:ind w:left="0" w:right="562"/>
      </w:pPr>
      <w:r w:rsidRPr="00EF5B14">
        <w:rPr>
          <w:b/>
        </w:rPr>
        <w:t xml:space="preserve">Câu 3. </w:t>
      </w:r>
      <w:r w:rsidRPr="00EF5B14">
        <w:rPr>
          <w:lang w:val="en-US"/>
        </w:rPr>
        <w:t>Bạn Minh lập phiếu điều tra 4 bạn ở bốn lớp khác nhau của một trường THCS về sĩ số học sinh trong lớp của mình</w:t>
      </w:r>
      <w:r w:rsidRPr="00EF5B14">
        <w:t>: “</w:t>
      </w:r>
      <w:r w:rsidRPr="00EF5B14">
        <w:rPr>
          <w:lang w:val="en-US"/>
        </w:rPr>
        <w:t>Lớp bạn có bao nhiêu học sinh</w:t>
      </w:r>
      <w:r w:rsidRPr="00EF5B14">
        <w:t>?” và ghi lại câu trả lời: 3</w:t>
      </w:r>
      <w:r w:rsidRPr="00EF5B14">
        <w:rPr>
          <w:lang w:val="en-US"/>
        </w:rPr>
        <w:t>8</w:t>
      </w:r>
      <w:r w:rsidRPr="00EF5B14">
        <w:t xml:space="preserve">; </w:t>
      </w:r>
      <w:r w:rsidRPr="00EF5B14">
        <w:rPr>
          <w:lang w:val="en-US"/>
        </w:rPr>
        <w:t>40</w:t>
      </w:r>
      <w:r w:rsidRPr="00EF5B14">
        <w:t xml:space="preserve">; </w:t>
      </w:r>
      <w:r w:rsidRPr="00EF5B14">
        <w:rPr>
          <w:lang w:val="en-US"/>
        </w:rPr>
        <w:t>4</w:t>
      </w:r>
      <w:r w:rsidRPr="00EF5B14">
        <w:t xml:space="preserve">2; </w:t>
      </w:r>
      <w:r w:rsidRPr="00EF5B14">
        <w:rPr>
          <w:lang w:val="en-US"/>
        </w:rPr>
        <w:t>8</w:t>
      </w:r>
      <w:r w:rsidRPr="00EF5B14">
        <w:t>1. Chỉ ra giá trị không hợp lí (nếu có).</w:t>
      </w:r>
    </w:p>
    <w:p w14:paraId="433B4B05" w14:textId="77777777" w:rsidR="006D4900" w:rsidRPr="00EF5B14" w:rsidRDefault="006D4900" w:rsidP="006D4900">
      <w:pPr>
        <w:tabs>
          <w:tab w:val="left" w:pos="4384"/>
          <w:tab w:val="left" w:pos="6571"/>
          <w:tab w:val="left" w:pos="8761"/>
        </w:tabs>
        <w:rPr>
          <w:sz w:val="28"/>
          <w:szCs w:val="28"/>
        </w:rPr>
      </w:pPr>
      <w:r w:rsidRPr="00EF5B14">
        <w:rPr>
          <w:sz w:val="28"/>
          <w:szCs w:val="28"/>
        </w:rPr>
        <w:t>A.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38</w:t>
      </w:r>
      <w:r w:rsidRPr="00EF5B14">
        <w:rPr>
          <w:spacing w:val="-10"/>
          <w:sz w:val="28"/>
          <w:szCs w:val="28"/>
        </w:rPr>
        <w:tab/>
      </w:r>
      <w:r w:rsidRPr="00EF5B14">
        <w:rPr>
          <w:sz w:val="28"/>
          <w:szCs w:val="28"/>
        </w:rPr>
        <w:t>B.4</w:t>
      </w:r>
      <w:r w:rsidRPr="00EF5B14">
        <w:rPr>
          <w:spacing w:val="-10"/>
          <w:sz w:val="28"/>
          <w:szCs w:val="28"/>
        </w:rPr>
        <w:t>2</w:t>
      </w:r>
      <w:r w:rsidRPr="00EF5B14">
        <w:rPr>
          <w:sz w:val="28"/>
          <w:szCs w:val="28"/>
        </w:rPr>
        <w:tab/>
        <w:t>C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81</w:t>
      </w:r>
      <w:r w:rsidRPr="00EF5B14">
        <w:rPr>
          <w:sz w:val="28"/>
          <w:szCs w:val="28"/>
        </w:rPr>
        <w:tab/>
        <w:t>D.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40</w:t>
      </w:r>
    </w:p>
    <w:p w14:paraId="54B9D116" w14:textId="77777777" w:rsidR="006D4900" w:rsidRPr="00EF5B14" w:rsidRDefault="006D4900" w:rsidP="006D4900">
      <w:pPr>
        <w:spacing w:line="321" w:lineRule="exact"/>
        <w:rPr>
          <w:spacing w:val="-5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4.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Bậc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của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 xml:space="preserve">đơn </w:t>
      </w:r>
      <w:r w:rsidRPr="00EF5B14">
        <w:rPr>
          <w:spacing w:val="-4"/>
          <w:sz w:val="28"/>
          <w:szCs w:val="28"/>
        </w:rPr>
        <w:t xml:space="preserve">thức </w:t>
      </w:r>
      <w:r w:rsidRPr="00EF5B14">
        <w:rPr>
          <w:sz w:val="28"/>
          <w:szCs w:val="28"/>
        </w:rPr>
        <w:t xml:space="preserve">-5 </w:t>
      </w:r>
      <w:r w:rsidRPr="00EF5B14">
        <w:rPr>
          <w:i/>
          <w:sz w:val="28"/>
          <w:szCs w:val="28"/>
        </w:rPr>
        <w:t>xy</w:t>
      </w:r>
      <w:r w:rsidRPr="00EF5B14">
        <w:rPr>
          <w:sz w:val="28"/>
          <w:szCs w:val="28"/>
          <w:vertAlign w:val="superscript"/>
        </w:rPr>
        <w:t>3</w:t>
      </w:r>
      <w:r w:rsidRPr="00EF5B14">
        <w:rPr>
          <w:spacing w:val="-17"/>
          <w:sz w:val="28"/>
          <w:szCs w:val="28"/>
        </w:rPr>
        <w:t xml:space="preserve"> </w:t>
      </w:r>
      <w:r w:rsidRPr="00EF5B14">
        <w:rPr>
          <w:i/>
          <w:spacing w:val="-5"/>
          <w:sz w:val="28"/>
          <w:szCs w:val="28"/>
        </w:rPr>
        <w:t>z</w:t>
      </w:r>
      <w:r w:rsidRPr="00EF5B14">
        <w:rPr>
          <w:spacing w:val="-5"/>
          <w:sz w:val="28"/>
          <w:szCs w:val="28"/>
          <w:vertAlign w:val="superscript"/>
        </w:rPr>
        <w:t xml:space="preserve">4  </w:t>
      </w:r>
      <w:r w:rsidRPr="00EF5B14">
        <w:rPr>
          <w:spacing w:val="-5"/>
          <w:sz w:val="28"/>
          <w:szCs w:val="28"/>
        </w:rPr>
        <w:t>là</w:t>
      </w:r>
    </w:p>
    <w:p w14:paraId="779723C3" w14:textId="77777777" w:rsidR="006D4900" w:rsidRPr="00EF5B14" w:rsidRDefault="006D4900" w:rsidP="006D4900">
      <w:pPr>
        <w:spacing w:line="321" w:lineRule="exact"/>
        <w:rPr>
          <w:sz w:val="28"/>
          <w:szCs w:val="28"/>
        </w:rPr>
      </w:pPr>
      <w:r w:rsidRPr="00EF5B14">
        <w:rPr>
          <w:sz w:val="28"/>
          <w:szCs w:val="28"/>
        </w:rPr>
        <w:t>A.1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  <w:t>B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4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  <w:t>C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8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  <w:t>D.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>3</w:t>
      </w:r>
    </w:p>
    <w:p w14:paraId="7C43E9D2" w14:textId="77777777" w:rsidR="006D4900" w:rsidRPr="00EF5B14" w:rsidRDefault="006D4900" w:rsidP="006D4900">
      <w:pPr>
        <w:spacing w:before="30"/>
        <w:rPr>
          <w:spacing w:val="-2"/>
          <w:w w:val="105"/>
          <w:sz w:val="28"/>
          <w:szCs w:val="28"/>
        </w:rPr>
      </w:pPr>
      <w:r w:rsidRPr="00EF5B14">
        <w:rPr>
          <w:b/>
          <w:w w:val="105"/>
          <w:sz w:val="28"/>
          <w:szCs w:val="28"/>
        </w:rPr>
        <w:t>Câu</w:t>
      </w:r>
      <w:r w:rsidRPr="00EF5B14">
        <w:rPr>
          <w:b/>
          <w:spacing w:val="-19"/>
          <w:w w:val="105"/>
          <w:sz w:val="28"/>
          <w:szCs w:val="28"/>
        </w:rPr>
        <w:t xml:space="preserve"> </w:t>
      </w:r>
      <w:r w:rsidRPr="00EF5B14">
        <w:rPr>
          <w:b/>
          <w:w w:val="105"/>
          <w:sz w:val="28"/>
          <w:szCs w:val="28"/>
        </w:rPr>
        <w:t>5.</w:t>
      </w:r>
      <w:r w:rsidRPr="00EF5B14">
        <w:rPr>
          <w:b/>
          <w:spacing w:val="-1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Cho</w:t>
      </w:r>
      <w:r w:rsidRPr="00EF5B14">
        <w:rPr>
          <w:spacing w:val="-19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tứ</w:t>
      </w:r>
      <w:r w:rsidRPr="00EF5B14">
        <w:rPr>
          <w:spacing w:val="-1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giác</w:t>
      </w:r>
      <w:r w:rsidRPr="00EF5B14">
        <w:rPr>
          <w:spacing w:val="-18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ABCD</w:t>
      </w:r>
      <w:r w:rsidRPr="00EF5B14">
        <w:rPr>
          <w:spacing w:val="-19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có:</w:t>
      </w:r>
      <w:r w:rsidRPr="00EF5B14">
        <w:rPr>
          <w:position w:val="-6"/>
          <w:sz w:val="28"/>
          <w:szCs w:val="28"/>
        </w:rPr>
        <w:object w:dxaOrig="800" w:dyaOrig="360" w14:anchorId="05A63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5" o:title=""/>
          </v:shape>
          <o:OLEObject Type="Embed" ProgID="Equation.DSMT4" ShapeID="_x0000_i1025" DrawAspect="Content" ObjectID="_1763878487" r:id="rId6"/>
        </w:object>
      </w:r>
      <w:r w:rsidRPr="00EF5B14">
        <w:rPr>
          <w:w w:val="105"/>
          <w:sz w:val="28"/>
          <w:szCs w:val="28"/>
        </w:rPr>
        <w:t>;</w:t>
      </w:r>
      <w:r w:rsidRPr="00EF5B14">
        <w:rPr>
          <w:spacing w:val="-36"/>
          <w:w w:val="105"/>
          <w:sz w:val="28"/>
          <w:szCs w:val="28"/>
        </w:rPr>
        <w:t xml:space="preserve"> </w:t>
      </w:r>
      <w:r w:rsidRPr="00EF5B14">
        <w:rPr>
          <w:position w:val="-6"/>
          <w:sz w:val="28"/>
          <w:szCs w:val="28"/>
        </w:rPr>
        <w:object w:dxaOrig="800" w:dyaOrig="360" w14:anchorId="54031954">
          <v:shape id="_x0000_i1026" type="#_x0000_t75" style="width:39.75pt;height:18pt" o:ole="">
            <v:imagedata r:id="rId7" o:title=""/>
          </v:shape>
          <o:OLEObject Type="Embed" ProgID="Equation.DSMT4" ShapeID="_x0000_i1026" DrawAspect="Content" ObjectID="_1763878488" r:id="rId8"/>
        </w:object>
      </w:r>
      <w:r w:rsidRPr="00EF5B14">
        <w:rPr>
          <w:w w:val="105"/>
          <w:sz w:val="28"/>
          <w:szCs w:val="28"/>
        </w:rPr>
        <w:t>;</w:t>
      </w:r>
      <w:r w:rsidRPr="00EF5B14">
        <w:rPr>
          <w:spacing w:val="-40"/>
          <w:w w:val="105"/>
          <w:sz w:val="28"/>
          <w:szCs w:val="28"/>
        </w:rPr>
        <w:t xml:space="preserve"> </w:t>
      </w:r>
      <w:r w:rsidRPr="00EF5B14">
        <w:rPr>
          <w:position w:val="-6"/>
          <w:sz w:val="28"/>
          <w:szCs w:val="28"/>
        </w:rPr>
        <w:object w:dxaOrig="800" w:dyaOrig="360" w14:anchorId="15EF7DCA">
          <v:shape id="_x0000_i1027" type="#_x0000_t75" style="width:39.75pt;height:18pt" o:ole="">
            <v:imagedata r:id="rId9" o:title=""/>
          </v:shape>
          <o:OLEObject Type="Embed" ProgID="Equation.DSMT4" ShapeID="_x0000_i1027" DrawAspect="Content" ObjectID="_1763878489" r:id="rId10"/>
        </w:object>
      </w:r>
      <w:r w:rsidRPr="00EF5B14">
        <w:rPr>
          <w:w w:val="105"/>
          <w:sz w:val="28"/>
          <w:szCs w:val="28"/>
        </w:rPr>
        <w:t>.</w:t>
      </w:r>
      <w:r w:rsidRPr="00EF5B14">
        <w:rPr>
          <w:spacing w:val="-13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Khi</w:t>
      </w:r>
      <w:r w:rsidRPr="00EF5B14">
        <w:rPr>
          <w:spacing w:val="-12"/>
          <w:w w:val="105"/>
          <w:sz w:val="28"/>
          <w:szCs w:val="28"/>
        </w:rPr>
        <w:t xml:space="preserve"> </w:t>
      </w:r>
      <w:r w:rsidRPr="00EF5B14">
        <w:rPr>
          <w:w w:val="105"/>
          <w:sz w:val="28"/>
          <w:szCs w:val="28"/>
        </w:rPr>
        <w:t>đó,</w:t>
      </w:r>
      <w:r w:rsidRPr="00EF5B14">
        <w:rPr>
          <w:spacing w:val="15"/>
          <w:w w:val="105"/>
          <w:sz w:val="28"/>
          <w:szCs w:val="28"/>
        </w:rPr>
        <w:t xml:space="preserve"> </w:t>
      </w:r>
      <w:r w:rsidRPr="00EF5B14">
        <w:rPr>
          <w:position w:val="-6"/>
          <w:sz w:val="28"/>
          <w:szCs w:val="28"/>
        </w:rPr>
        <w:object w:dxaOrig="600" w:dyaOrig="360" w14:anchorId="1FB972CB">
          <v:shape id="_x0000_i1028" type="#_x0000_t75" style="width:30pt;height:18pt" o:ole="">
            <v:imagedata r:id="rId11" o:title=""/>
          </v:shape>
          <o:OLEObject Type="Embed" ProgID="Equation.DSMT4" ShapeID="_x0000_i1028" DrawAspect="Content" ObjectID="_1763878490" r:id="rId12"/>
        </w:object>
      </w:r>
      <w:r w:rsidRPr="00EF5B14">
        <w:rPr>
          <w:spacing w:val="-2"/>
          <w:w w:val="105"/>
          <w:sz w:val="28"/>
          <w:szCs w:val="28"/>
        </w:rPr>
        <w:t>:</w:t>
      </w:r>
    </w:p>
    <w:p w14:paraId="546E1267" w14:textId="77777777" w:rsidR="006D4900" w:rsidRPr="00EF5B14" w:rsidRDefault="006D4900" w:rsidP="006D4900">
      <w:pPr>
        <w:tabs>
          <w:tab w:val="left" w:pos="352"/>
        </w:tabs>
        <w:spacing w:before="37"/>
        <w:ind w:right="440"/>
        <w:rPr>
          <w:spacing w:val="-4"/>
          <w:sz w:val="28"/>
          <w:szCs w:val="28"/>
        </w:rPr>
      </w:pPr>
      <w:r w:rsidRPr="00EF5B14">
        <w:rPr>
          <w:spacing w:val="-4"/>
          <w:sz w:val="28"/>
          <w:szCs w:val="28"/>
        </w:rPr>
        <w:t>A. 30</w:t>
      </w:r>
      <w:r w:rsidRPr="00EF5B14">
        <w:rPr>
          <w:spacing w:val="-4"/>
          <w:sz w:val="28"/>
          <w:szCs w:val="28"/>
          <w:vertAlign w:val="superscript"/>
        </w:rPr>
        <w:t>0</w:t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</w:rPr>
        <w:t>B. 140</w:t>
      </w:r>
      <w:r w:rsidRPr="00EF5B14">
        <w:rPr>
          <w:spacing w:val="-4"/>
          <w:sz w:val="28"/>
          <w:szCs w:val="28"/>
          <w:vertAlign w:val="superscript"/>
        </w:rPr>
        <w:t>0</w:t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</w:rPr>
        <w:t xml:space="preserve">C. </w:t>
      </w:r>
      <w:r w:rsidRPr="00EF5B14">
        <w:rPr>
          <w:sz w:val="28"/>
          <w:szCs w:val="28"/>
        </w:rPr>
        <w:t>1</w:t>
      </w:r>
      <w:r w:rsidRPr="00EF5B14">
        <w:rPr>
          <w:spacing w:val="-4"/>
          <w:sz w:val="28"/>
          <w:szCs w:val="28"/>
        </w:rPr>
        <w:t>20</w:t>
      </w:r>
      <w:r w:rsidRPr="00EF5B14">
        <w:rPr>
          <w:spacing w:val="-4"/>
          <w:sz w:val="28"/>
          <w:szCs w:val="28"/>
          <w:vertAlign w:val="superscript"/>
        </w:rPr>
        <w:t>0</w:t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  <w:vertAlign w:val="superscript"/>
        </w:rPr>
        <w:tab/>
      </w:r>
      <w:r w:rsidRPr="00EF5B14">
        <w:rPr>
          <w:spacing w:val="-4"/>
          <w:sz w:val="28"/>
          <w:szCs w:val="28"/>
        </w:rPr>
        <w:t>D. 160</w:t>
      </w:r>
      <w:r w:rsidRPr="00EF5B14">
        <w:rPr>
          <w:spacing w:val="-4"/>
          <w:sz w:val="28"/>
          <w:szCs w:val="28"/>
          <w:vertAlign w:val="superscript"/>
        </w:rPr>
        <w:t>0</w:t>
      </w:r>
    </w:p>
    <w:p w14:paraId="1DC4CFAA" w14:textId="77777777" w:rsidR="006D4900" w:rsidRPr="00EF5B14" w:rsidRDefault="006D4900" w:rsidP="006D4900">
      <w:pPr>
        <w:tabs>
          <w:tab w:val="left" w:leader="dot" w:pos="8604"/>
        </w:tabs>
        <w:spacing w:line="321" w:lineRule="exact"/>
        <w:rPr>
          <w:spacing w:val="8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6.</w:t>
      </w:r>
      <w:r w:rsidRPr="00EF5B14">
        <w:rPr>
          <w:b/>
          <w:spacing w:val="5"/>
          <w:sz w:val="28"/>
          <w:szCs w:val="28"/>
        </w:rPr>
        <w:t xml:space="preserve"> </w:t>
      </w:r>
      <w:r w:rsidRPr="00EF5B14">
        <w:rPr>
          <w:sz w:val="28"/>
          <w:szCs w:val="28"/>
        </w:rPr>
        <w:t>Thay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dấu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…..</w:t>
      </w:r>
      <w:r w:rsidRPr="00EF5B14">
        <w:rPr>
          <w:spacing w:val="3"/>
          <w:sz w:val="28"/>
          <w:szCs w:val="28"/>
        </w:rPr>
        <w:t xml:space="preserve"> </w:t>
      </w:r>
      <w:r w:rsidRPr="00EF5B14">
        <w:rPr>
          <w:sz w:val="28"/>
          <w:szCs w:val="28"/>
        </w:rPr>
        <w:t>bằng</w:t>
      </w:r>
      <w:r w:rsidRPr="00EF5B14">
        <w:rPr>
          <w:spacing w:val="2"/>
          <w:sz w:val="28"/>
          <w:szCs w:val="28"/>
        </w:rPr>
        <w:t xml:space="preserve"> </w:t>
      </w:r>
      <w:r w:rsidRPr="00EF5B14">
        <w:rPr>
          <w:sz w:val="28"/>
          <w:szCs w:val="28"/>
        </w:rPr>
        <w:t>biểu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thức</w:t>
      </w:r>
      <w:r w:rsidRPr="00EF5B14">
        <w:rPr>
          <w:spacing w:val="6"/>
          <w:sz w:val="28"/>
          <w:szCs w:val="28"/>
        </w:rPr>
        <w:t xml:space="preserve"> </w:t>
      </w:r>
      <w:r w:rsidRPr="00EF5B14">
        <w:rPr>
          <w:sz w:val="28"/>
          <w:szCs w:val="28"/>
        </w:rPr>
        <w:t>thích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hợp:</w:t>
      </w:r>
      <w:r w:rsidRPr="00EF5B14">
        <w:rPr>
          <w:spacing w:val="38"/>
          <w:sz w:val="28"/>
          <w:szCs w:val="28"/>
        </w:rPr>
        <w:t xml:space="preserve"> </w:t>
      </w:r>
      <w:r w:rsidRPr="00EF5B14">
        <w:rPr>
          <w:sz w:val="28"/>
          <w:szCs w:val="28"/>
        </w:rPr>
        <w:t>(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2"/>
          <w:sz w:val="28"/>
          <w:szCs w:val="28"/>
        </w:rPr>
        <w:t xml:space="preserve"> </w:t>
      </w:r>
      <w:r w:rsidRPr="00EF5B14">
        <w:rPr>
          <w:sz w:val="28"/>
          <w:szCs w:val="28"/>
        </w:rPr>
        <w:t>-3</w:t>
      </w:r>
      <w:r w:rsidRPr="00EF5B14">
        <w:rPr>
          <w:spacing w:val="8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y</w:t>
      </w:r>
      <w:r w:rsidRPr="00EF5B14">
        <w:rPr>
          <w:sz w:val="28"/>
          <w:szCs w:val="28"/>
        </w:rPr>
        <w:t>)(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2"/>
          <w:sz w:val="28"/>
          <w:szCs w:val="28"/>
        </w:rPr>
        <w:t xml:space="preserve"> </w:t>
      </w:r>
      <w:r w:rsidRPr="00EF5B14">
        <w:rPr>
          <w:sz w:val="28"/>
          <w:szCs w:val="28"/>
        </w:rPr>
        <w:t>+3</w:t>
      </w:r>
      <w:r w:rsidRPr="00EF5B14">
        <w:rPr>
          <w:i/>
          <w:sz w:val="28"/>
          <w:szCs w:val="28"/>
        </w:rPr>
        <w:t>y</w:t>
      </w:r>
      <w:r w:rsidRPr="00EF5B14">
        <w:rPr>
          <w:sz w:val="28"/>
          <w:szCs w:val="28"/>
        </w:rPr>
        <w:t>)</w:t>
      </w:r>
      <w:r w:rsidRPr="00EF5B14">
        <w:rPr>
          <w:spacing w:val="1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</w:rPr>
        <w:t xml:space="preserve"> = x</w:t>
      </w:r>
      <w:r w:rsidRPr="00EF5B14">
        <w:rPr>
          <w:spacing w:val="-10"/>
          <w:sz w:val="28"/>
          <w:szCs w:val="28"/>
          <w:vertAlign w:val="superscript"/>
        </w:rPr>
        <w:t>2</w:t>
      </w:r>
      <w:r w:rsidRPr="00EF5B14">
        <w:rPr>
          <w:spacing w:val="-10"/>
          <w:sz w:val="28"/>
          <w:szCs w:val="28"/>
        </w:rPr>
        <w:t xml:space="preserve"> -……</w:t>
      </w:r>
      <w:r w:rsidRPr="00EF5B14">
        <w:rPr>
          <w:sz w:val="28"/>
          <w:szCs w:val="28"/>
        </w:rPr>
        <w:tab/>
      </w:r>
      <w:r w:rsidRPr="00EF5B14">
        <w:rPr>
          <w:spacing w:val="8"/>
          <w:sz w:val="28"/>
          <w:szCs w:val="28"/>
        </w:rPr>
        <w:t xml:space="preserve"> </w:t>
      </w:r>
    </w:p>
    <w:p w14:paraId="225F62DC" w14:textId="77777777" w:rsidR="006D4900" w:rsidRPr="00EF5B14" w:rsidRDefault="006D4900" w:rsidP="006D4900">
      <w:pPr>
        <w:tabs>
          <w:tab w:val="left" w:pos="2399"/>
          <w:tab w:val="left" w:pos="4382"/>
        </w:tabs>
        <w:spacing w:before="44"/>
        <w:rPr>
          <w:spacing w:val="6"/>
          <w:sz w:val="28"/>
          <w:szCs w:val="28"/>
          <w:vertAlign w:val="superscript"/>
        </w:rPr>
      </w:pPr>
      <w:r w:rsidRPr="00EF5B14">
        <w:rPr>
          <w:spacing w:val="-5"/>
          <w:sz w:val="28"/>
          <w:szCs w:val="28"/>
        </w:rPr>
        <w:t>A. 3y</w:t>
      </w:r>
      <w:r w:rsidRPr="00EF5B14">
        <w:rPr>
          <w:i/>
          <w:sz w:val="28"/>
          <w:szCs w:val="28"/>
        </w:rPr>
        <w:tab/>
        <w:t xml:space="preserve">                   </w:t>
      </w:r>
      <w:r w:rsidRPr="00EF5B14">
        <w:rPr>
          <w:spacing w:val="-5"/>
          <w:sz w:val="28"/>
          <w:szCs w:val="28"/>
        </w:rPr>
        <w:t xml:space="preserve">B. </w:t>
      </w:r>
      <w:r w:rsidRPr="00EF5B14">
        <w:rPr>
          <w:spacing w:val="6"/>
          <w:sz w:val="28"/>
          <w:szCs w:val="28"/>
        </w:rPr>
        <w:t>3y</w:t>
      </w:r>
      <w:r w:rsidRPr="00EF5B14">
        <w:rPr>
          <w:spacing w:val="6"/>
          <w:sz w:val="28"/>
          <w:szCs w:val="28"/>
          <w:vertAlign w:val="superscript"/>
        </w:rPr>
        <w:t>2</w:t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  <w:vertAlign w:val="superscript"/>
        </w:rPr>
        <w:tab/>
      </w:r>
      <w:r w:rsidRPr="00EF5B14">
        <w:rPr>
          <w:spacing w:val="6"/>
          <w:sz w:val="28"/>
          <w:szCs w:val="28"/>
        </w:rPr>
        <w:t xml:space="preserve">C. </w:t>
      </w:r>
      <w:r w:rsidRPr="00EF5B14">
        <w:rPr>
          <w:spacing w:val="-5"/>
          <w:sz w:val="28"/>
          <w:szCs w:val="28"/>
        </w:rPr>
        <w:t>9y</w:t>
      </w:r>
      <w:r w:rsidRPr="00EF5B14">
        <w:rPr>
          <w:i/>
          <w:sz w:val="28"/>
          <w:szCs w:val="28"/>
        </w:rPr>
        <w:tab/>
      </w:r>
      <w:r w:rsidRPr="00EF5B14">
        <w:rPr>
          <w:i/>
          <w:sz w:val="28"/>
          <w:szCs w:val="28"/>
        </w:rPr>
        <w:tab/>
      </w:r>
      <w:r w:rsidRPr="00EF5B14">
        <w:rPr>
          <w:i/>
          <w:sz w:val="28"/>
          <w:szCs w:val="28"/>
        </w:rPr>
        <w:tab/>
      </w:r>
      <w:r w:rsidRPr="00EF5B14">
        <w:rPr>
          <w:spacing w:val="-5"/>
          <w:sz w:val="28"/>
          <w:szCs w:val="28"/>
        </w:rPr>
        <w:t>D.</w:t>
      </w:r>
      <w:r w:rsidRPr="00EF5B14">
        <w:rPr>
          <w:spacing w:val="6"/>
          <w:sz w:val="28"/>
          <w:szCs w:val="28"/>
        </w:rPr>
        <w:t>9</w:t>
      </w:r>
      <w:r w:rsidRPr="00EF5B14">
        <w:rPr>
          <w:i/>
          <w:spacing w:val="6"/>
          <w:sz w:val="28"/>
          <w:szCs w:val="28"/>
        </w:rPr>
        <w:t>y</w:t>
      </w:r>
      <w:r w:rsidRPr="00EF5B14">
        <w:rPr>
          <w:spacing w:val="6"/>
          <w:sz w:val="28"/>
          <w:szCs w:val="28"/>
          <w:vertAlign w:val="superscript"/>
        </w:rPr>
        <w:t>2</w:t>
      </w:r>
    </w:p>
    <w:p w14:paraId="40604AF1" w14:textId="77777777" w:rsidR="006D4900" w:rsidRPr="00EF5B14" w:rsidRDefault="006D4900" w:rsidP="006D4900">
      <w:pPr>
        <w:tabs>
          <w:tab w:val="left" w:pos="2399"/>
          <w:tab w:val="left" w:pos="4382"/>
        </w:tabs>
        <w:spacing w:before="44"/>
        <w:rPr>
          <w:spacing w:val="-4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7.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 xml:space="preserve">Trường hợp 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nào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dưới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đây là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đa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thức?</w:t>
      </w:r>
    </w:p>
    <w:p w14:paraId="4927E228" w14:textId="77777777" w:rsidR="006D4900" w:rsidRPr="00EF5B14" w:rsidRDefault="006D4900" w:rsidP="006D4900">
      <w:pPr>
        <w:tabs>
          <w:tab w:val="left" w:pos="2388"/>
        </w:tabs>
        <w:rPr>
          <w:sz w:val="28"/>
          <w:szCs w:val="28"/>
          <w:lang w:val="en-US"/>
        </w:rPr>
      </w:pPr>
      <w:r w:rsidRPr="00EF5B14">
        <w:rPr>
          <w:sz w:val="28"/>
          <w:szCs w:val="28"/>
        </w:rPr>
        <w:t>A. 5</w:t>
      </w:r>
      <w:r w:rsidRPr="00EF5B14">
        <w:rPr>
          <w:i/>
          <w:sz w:val="28"/>
          <w:szCs w:val="28"/>
        </w:rPr>
        <w:t>xy</w:t>
      </w:r>
      <w:r w:rsidRPr="00EF5B14">
        <w:rPr>
          <w:sz w:val="28"/>
          <w:szCs w:val="28"/>
          <w:vertAlign w:val="superscript"/>
        </w:rPr>
        <w:t>2</w:t>
      </w:r>
      <w:r w:rsidRPr="00EF5B14">
        <w:rPr>
          <w:spacing w:val="31"/>
          <w:sz w:val="28"/>
          <w:szCs w:val="28"/>
        </w:rPr>
        <w:t xml:space="preserve"> - </w:t>
      </w:r>
      <w:r w:rsidRPr="00EF5B14">
        <w:rPr>
          <w:spacing w:val="-5"/>
          <w:sz w:val="28"/>
          <w:szCs w:val="28"/>
        </w:rPr>
        <w:t>2y</w:t>
      </w:r>
      <w:r w:rsidRPr="00EF5B14">
        <w:rPr>
          <w:spacing w:val="-5"/>
          <w:sz w:val="28"/>
          <w:szCs w:val="28"/>
        </w:rPr>
        <w:tab/>
      </w:r>
      <w:r w:rsidRPr="00EF5B14">
        <w:rPr>
          <w:spacing w:val="-5"/>
          <w:sz w:val="28"/>
          <w:szCs w:val="28"/>
        </w:rPr>
        <w:tab/>
      </w:r>
      <w:r w:rsidRPr="00EF5B14">
        <w:rPr>
          <w:spacing w:val="-5"/>
          <w:sz w:val="28"/>
          <w:szCs w:val="28"/>
        </w:rPr>
        <w:tab/>
      </w:r>
      <w:r w:rsidRPr="00EF5B14">
        <w:rPr>
          <w:i/>
          <w:position w:val="-12"/>
          <w:sz w:val="28"/>
          <w:szCs w:val="28"/>
          <w:lang w:val="en-US"/>
        </w:rPr>
        <w:object w:dxaOrig="1500" w:dyaOrig="400" w14:anchorId="2875A95E">
          <v:shape id="_x0000_i1029" type="#_x0000_t75" style="width:75pt;height:20.25pt" o:ole="">
            <v:imagedata r:id="rId13" o:title=""/>
          </v:shape>
          <o:OLEObject Type="Embed" ProgID="Equation.DSMT4" ShapeID="_x0000_i1029" DrawAspect="Content" ObjectID="_1763878491" r:id="rId14"/>
        </w:object>
      </w:r>
      <w:r w:rsidRPr="00EF5B14">
        <w:rPr>
          <w:i/>
          <w:sz w:val="28"/>
          <w:szCs w:val="28"/>
        </w:rPr>
        <w:tab/>
      </w:r>
      <w:r w:rsidRPr="00EF5B14">
        <w:rPr>
          <w:i/>
          <w:sz w:val="28"/>
          <w:szCs w:val="28"/>
        </w:rPr>
        <w:tab/>
        <w:t>C.</w:t>
      </w:r>
      <w:r w:rsidRPr="00EF5B14">
        <w:rPr>
          <w:position w:val="-24"/>
          <w:sz w:val="28"/>
          <w:szCs w:val="28"/>
        </w:rPr>
        <w:object w:dxaOrig="700" w:dyaOrig="620" w14:anchorId="44EF49E6">
          <v:shape id="_x0000_i1030" type="#_x0000_t75" style="width:34.5pt;height:30.75pt" o:ole="">
            <v:imagedata r:id="rId15" o:title=""/>
          </v:shape>
          <o:OLEObject Type="Embed" ProgID="Equation.DSMT4" ShapeID="_x0000_i1030" DrawAspect="Content" ObjectID="_1763878492" r:id="rId16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  <w:lang w:val="en-US"/>
        </w:rPr>
        <w:t>D</w:t>
      </w:r>
      <w:r w:rsidRPr="00EF5B14">
        <w:rPr>
          <w:position w:val="-24"/>
          <w:sz w:val="28"/>
          <w:szCs w:val="28"/>
          <w:lang w:val="en-US"/>
        </w:rPr>
        <w:object w:dxaOrig="960" w:dyaOrig="620" w14:anchorId="2AF2D2B9">
          <v:shape id="_x0000_i1031" type="#_x0000_t75" style="width:47.25pt;height:30.75pt" o:ole="">
            <v:imagedata r:id="rId17" o:title=""/>
          </v:shape>
          <o:OLEObject Type="Embed" ProgID="Equation.DSMT4" ShapeID="_x0000_i1031" DrawAspect="Content" ObjectID="_1763878493" r:id="rId18"/>
        </w:object>
      </w:r>
    </w:p>
    <w:p w14:paraId="1A1BF3DF" w14:textId="77777777" w:rsidR="006D4900" w:rsidRPr="00EF5B14" w:rsidRDefault="006D4900" w:rsidP="006D4900">
      <w:pPr>
        <w:pStyle w:val="BodyText"/>
        <w:spacing w:before="10"/>
        <w:ind w:left="0"/>
      </w:pPr>
      <w:r w:rsidRPr="00EF5B14">
        <w:rPr>
          <w:b/>
          <w:lang w:val="en-US"/>
        </w:rPr>
        <w:t>C</w:t>
      </w:r>
      <w:r w:rsidRPr="00EF5B14">
        <w:rPr>
          <w:b/>
        </w:rPr>
        <w:t>âu</w:t>
      </w:r>
      <w:r w:rsidRPr="00EF5B14">
        <w:rPr>
          <w:b/>
          <w:spacing w:val="-3"/>
        </w:rPr>
        <w:t xml:space="preserve"> </w:t>
      </w:r>
      <w:r w:rsidRPr="00EF5B14">
        <w:rPr>
          <w:b/>
        </w:rPr>
        <w:t>8.</w:t>
      </w:r>
      <w:r w:rsidRPr="00EF5B14">
        <w:rPr>
          <w:b/>
          <w:spacing w:val="-3"/>
        </w:rPr>
        <w:t xml:space="preserve"> </w:t>
      </w:r>
      <w:r w:rsidRPr="00EF5B14">
        <w:t>Để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1"/>
        </w:rPr>
        <w:t xml:space="preserve"> </w:t>
      </w:r>
      <w:r w:rsidRPr="00EF5B14">
        <w:t>diễn</w:t>
      </w:r>
      <w:r w:rsidRPr="00EF5B14">
        <w:rPr>
          <w:spacing w:val="-1"/>
        </w:rPr>
        <w:t xml:space="preserve"> </w:t>
      </w:r>
      <w:r w:rsidRPr="00EF5B14">
        <w:t>sự thay đổi của một đại lượng theo thời gian ta dùng biểu đồ nào dưới đây?</w:t>
      </w:r>
    </w:p>
    <w:p w14:paraId="3D677599" w14:textId="77777777" w:rsidR="006D4900" w:rsidRPr="00EF5B14" w:rsidRDefault="006D4900" w:rsidP="006D4900">
      <w:pPr>
        <w:tabs>
          <w:tab w:val="left" w:pos="2363"/>
        </w:tabs>
        <w:spacing w:line="322" w:lineRule="exact"/>
        <w:rPr>
          <w:sz w:val="28"/>
          <w:szCs w:val="28"/>
        </w:rPr>
      </w:pPr>
      <w:r w:rsidRPr="00EF5B14">
        <w:rPr>
          <w:sz w:val="28"/>
          <w:szCs w:val="28"/>
        </w:rPr>
        <w:t>A.Biểu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đồ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đoạn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thẳng</w:t>
      </w:r>
      <w:r w:rsidR="002E7875" w:rsidRPr="00EF5B14">
        <w:rPr>
          <w:spacing w:val="-4"/>
          <w:sz w:val="28"/>
          <w:szCs w:val="28"/>
        </w:rPr>
        <w:tab/>
      </w:r>
      <w:r w:rsidR="002E7875" w:rsidRPr="00EF5B14">
        <w:rPr>
          <w:spacing w:val="-4"/>
          <w:sz w:val="28"/>
          <w:szCs w:val="28"/>
        </w:rPr>
        <w:tab/>
      </w:r>
      <w:r w:rsidR="002E7875" w:rsidRPr="00EF5B14">
        <w:rPr>
          <w:spacing w:val="-4"/>
          <w:sz w:val="28"/>
          <w:szCs w:val="28"/>
        </w:rPr>
        <w:tab/>
      </w:r>
      <w:r w:rsidR="002E7875" w:rsidRPr="00EF5B14">
        <w:rPr>
          <w:spacing w:val="-4"/>
          <w:sz w:val="28"/>
          <w:szCs w:val="28"/>
        </w:rPr>
        <w:tab/>
        <w:t xml:space="preserve">B. </w:t>
      </w:r>
      <w:r w:rsidR="002E7875" w:rsidRPr="00EF5B14">
        <w:rPr>
          <w:sz w:val="28"/>
          <w:szCs w:val="28"/>
        </w:rPr>
        <w:t>Biểu</w:t>
      </w:r>
      <w:r w:rsidR="002E7875" w:rsidRPr="00EF5B14">
        <w:rPr>
          <w:spacing w:val="-3"/>
          <w:sz w:val="28"/>
          <w:szCs w:val="28"/>
        </w:rPr>
        <w:t xml:space="preserve"> </w:t>
      </w:r>
      <w:r w:rsidR="002E7875" w:rsidRPr="00EF5B14">
        <w:rPr>
          <w:sz w:val="28"/>
          <w:szCs w:val="28"/>
        </w:rPr>
        <w:t xml:space="preserve">đồ </w:t>
      </w:r>
      <w:r w:rsidR="002E7875" w:rsidRPr="00EF5B14">
        <w:rPr>
          <w:spacing w:val="-2"/>
          <w:sz w:val="28"/>
          <w:szCs w:val="28"/>
        </w:rPr>
        <w:t>tranh</w:t>
      </w:r>
    </w:p>
    <w:p w14:paraId="45174247" w14:textId="77777777" w:rsidR="006D4900" w:rsidRPr="00EF5B14" w:rsidRDefault="006D4900" w:rsidP="002E7875">
      <w:pPr>
        <w:pStyle w:val="BodyText"/>
        <w:ind w:left="0"/>
      </w:pPr>
      <w:r w:rsidRPr="00EF5B14">
        <w:t>C.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3"/>
        </w:rPr>
        <w:t xml:space="preserve"> </w:t>
      </w:r>
      <w:r w:rsidRPr="00EF5B14">
        <w:t>đồ</w:t>
      </w:r>
      <w:r w:rsidRPr="00EF5B14">
        <w:rPr>
          <w:spacing w:val="1"/>
        </w:rPr>
        <w:t xml:space="preserve"> </w:t>
      </w:r>
      <w:r w:rsidRPr="00EF5B14">
        <w:rPr>
          <w:spacing w:val="-5"/>
        </w:rPr>
        <w:t>cột</w:t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</w:r>
      <w:r w:rsidR="002E7875" w:rsidRPr="00EF5B14">
        <w:rPr>
          <w:spacing w:val="-5"/>
        </w:rPr>
        <w:tab/>
        <w:t>D</w:t>
      </w:r>
      <w:r w:rsidRPr="00EF5B14">
        <w:t>.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3"/>
        </w:rPr>
        <w:t xml:space="preserve"> </w:t>
      </w:r>
      <w:r w:rsidRPr="00EF5B14">
        <w:t>đồ</w:t>
      </w:r>
      <w:r w:rsidRPr="00EF5B14">
        <w:rPr>
          <w:spacing w:val="-4"/>
        </w:rPr>
        <w:t xml:space="preserve"> </w:t>
      </w:r>
      <w:r w:rsidRPr="00EF5B14">
        <w:t>hình</w:t>
      </w:r>
      <w:r w:rsidRPr="00EF5B14">
        <w:rPr>
          <w:spacing w:val="-2"/>
        </w:rPr>
        <w:t xml:space="preserve"> </w:t>
      </w:r>
      <w:r w:rsidRPr="00EF5B14">
        <w:t>quạt</w:t>
      </w:r>
      <w:r w:rsidRPr="00EF5B14">
        <w:rPr>
          <w:spacing w:val="-2"/>
        </w:rPr>
        <w:t xml:space="preserve"> </w:t>
      </w:r>
      <w:r w:rsidRPr="00EF5B14">
        <w:rPr>
          <w:spacing w:val="-4"/>
        </w:rPr>
        <w:t>tròn.</w:t>
      </w:r>
      <w:r w:rsidRPr="00EF5B14">
        <w:t xml:space="preserve"> </w:t>
      </w:r>
    </w:p>
    <w:p w14:paraId="28567383" w14:textId="77777777" w:rsidR="00D35A6E" w:rsidRPr="00EF5B14" w:rsidRDefault="002E7875" w:rsidP="002E7875">
      <w:pPr>
        <w:spacing w:before="4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9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Trong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các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hình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dưới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đây,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hình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nào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là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tứ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giác</w:t>
      </w:r>
      <w:r w:rsidRPr="00EF5B14">
        <w:rPr>
          <w:spacing w:val="-4"/>
          <w:sz w:val="28"/>
          <w:szCs w:val="28"/>
        </w:rPr>
        <w:t xml:space="preserve"> lồi?</w:t>
      </w:r>
    </w:p>
    <w:p w14:paraId="179A3AA4" w14:textId="77777777" w:rsidR="002E7875" w:rsidRPr="00EF5B14" w:rsidRDefault="002E7875" w:rsidP="002E7875">
      <w:pPr>
        <w:pStyle w:val="ListParagraph"/>
        <w:numPr>
          <w:ilvl w:val="0"/>
          <w:numId w:val="11"/>
        </w:numPr>
        <w:tabs>
          <w:tab w:val="left" w:pos="3765"/>
          <w:tab w:val="left" w:pos="6336"/>
          <w:tab w:val="left" w:pos="8813"/>
        </w:tabs>
        <w:spacing w:before="110" w:line="211" w:lineRule="auto"/>
        <w:ind w:right="2336"/>
        <w:rPr>
          <w:sz w:val="28"/>
          <w:szCs w:val="28"/>
        </w:rPr>
      </w:pPr>
      <w:r w:rsidRPr="00EF5B14">
        <w:rPr>
          <w:noProof/>
          <w:sz w:val="28"/>
          <w:szCs w:val="28"/>
          <w:lang w:val="en-US"/>
        </w:rPr>
        <w:drawing>
          <wp:anchor distT="0" distB="0" distL="0" distR="0" simplePos="0" relativeHeight="251675648" behindDoc="0" locked="0" layoutInCell="1" allowOverlap="1" wp14:anchorId="408AD8B3" wp14:editId="29A82E89">
            <wp:simplePos x="0" y="0"/>
            <wp:positionH relativeFrom="page">
              <wp:posOffset>757470</wp:posOffset>
            </wp:positionH>
            <wp:positionV relativeFrom="paragraph">
              <wp:posOffset>323508</wp:posOffset>
            </wp:positionV>
            <wp:extent cx="1131403" cy="1141083"/>
            <wp:effectExtent l="0" t="0" r="0" b="0"/>
            <wp:wrapNone/>
            <wp:docPr id="30" name="Imag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 13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1403" cy="11410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rPr>
          <w:noProof/>
          <w:sz w:val="28"/>
          <w:szCs w:val="28"/>
          <w:lang w:val="en-US"/>
        </w:rPr>
        <mc:AlternateContent>
          <mc:Choice Requires="wpg">
            <w:drawing>
              <wp:anchor distT="0" distB="0" distL="0" distR="0" simplePos="0" relativeHeight="251680768" behindDoc="1" locked="0" layoutInCell="1" allowOverlap="1" wp14:anchorId="340DF9A3" wp14:editId="172EC114">
                <wp:simplePos x="0" y="0"/>
                <wp:positionH relativeFrom="page">
                  <wp:posOffset>2287905</wp:posOffset>
                </wp:positionH>
                <wp:positionV relativeFrom="paragraph">
                  <wp:posOffset>388620</wp:posOffset>
                </wp:positionV>
                <wp:extent cx="1638935" cy="809625"/>
                <wp:effectExtent l="0" t="0" r="18415" b="9525"/>
                <wp:wrapTopAndBottom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38935" cy="809625"/>
                          <a:chOff x="0" y="0"/>
                          <a:chExt cx="1638935" cy="809625"/>
                        </a:xfrm>
                      </wpg:grpSpPr>
                      <wps:wsp>
                        <wps:cNvPr id="25" name="Graphic 9"/>
                        <wps:cNvSpPr/>
                        <wps:spPr>
                          <a:xfrm>
                            <a:off x="251904" y="7937"/>
                            <a:ext cx="984885" cy="53911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984885" h="539115">
                                <a:moveTo>
                                  <a:pt x="423417" y="0"/>
                                </a:moveTo>
                                <a:lnTo>
                                  <a:pt x="0" y="539114"/>
                                </a:lnTo>
                              </a:path>
                              <a:path w="984885" h="539115">
                                <a:moveTo>
                                  <a:pt x="0" y="539114"/>
                                </a:moveTo>
                                <a:lnTo>
                                  <a:pt x="984376" y="539114"/>
                                </a:lnTo>
                              </a:path>
                              <a:path w="984885" h="539115">
                                <a:moveTo>
                                  <a:pt x="423417" y="0"/>
                                </a:moveTo>
                                <a:lnTo>
                                  <a:pt x="984376" y="539114"/>
                                </a:lnTo>
                              </a:path>
                            </a:pathLst>
                          </a:custGeom>
                          <a:ln w="1587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Graphic 10"/>
                        <wps:cNvSpPr/>
                        <wps:spPr>
                          <a:xfrm>
                            <a:off x="4762" y="442836"/>
                            <a:ext cx="1629410" cy="36195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629410" h="361950">
                                <a:moveTo>
                                  <a:pt x="0" y="361645"/>
                                </a:moveTo>
                                <a:lnTo>
                                  <a:pt x="410146" y="361645"/>
                                </a:lnTo>
                                <a:lnTo>
                                  <a:pt x="410146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61645"/>
                                </a:lnTo>
                                <a:close/>
                              </a:path>
                              <a:path w="1629410" h="361950">
                                <a:moveTo>
                                  <a:pt x="1219200" y="361645"/>
                                </a:moveTo>
                                <a:lnTo>
                                  <a:pt x="1629346" y="361645"/>
                                </a:lnTo>
                                <a:lnTo>
                                  <a:pt x="1629346" y="0"/>
                                </a:lnTo>
                                <a:lnTo>
                                  <a:pt x="1219200" y="0"/>
                                </a:lnTo>
                                <a:lnTo>
                                  <a:pt x="1219200" y="361645"/>
                                </a:lnTo>
                                <a:close/>
                              </a:path>
                            </a:pathLst>
                          </a:custGeom>
                          <a:ln w="9525">
                            <a:solidFill>
                              <a:srgbClr val="FFFFFF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box 11"/>
                        <wps:cNvSpPr txBox="1"/>
                        <wps:spPr>
                          <a:xfrm>
                            <a:off x="100774" y="500808"/>
                            <a:ext cx="141605" cy="19748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C7EE73B" w14:textId="77777777" w:rsidR="00BC6B5A" w:rsidRDefault="00BC6B5A" w:rsidP="002E7875">
                              <w:pPr>
                                <w:spacing w:line="311" w:lineRule="exact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28" name="Textbox 12"/>
                        <wps:cNvSpPr txBox="1"/>
                        <wps:spPr>
                          <a:xfrm>
                            <a:off x="1321498" y="500808"/>
                            <a:ext cx="112395" cy="19748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1FF4C311" w14:textId="77777777" w:rsidR="00BC6B5A" w:rsidRDefault="00BC6B5A" w:rsidP="002E7875">
                              <w:pPr>
                                <w:spacing w:line="311" w:lineRule="exact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0DF9A3" id="Group 24" o:spid="_x0000_s1027" style="position:absolute;left:0;text-align:left;margin-left:180.15pt;margin-top:30.6pt;width:129.05pt;height:63.75pt;z-index:-251635712;mso-wrap-distance-left:0;mso-wrap-distance-right:0;mso-position-horizontal-relative:page" coordsize="16389,8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">
                <v:shape id="Graphic 9" o:spid="_x0000_s1028" style="position:absolute;left:2519;top:79;width:9848;height:5391;visibility:visible;mso-wrap-style:square;v-text-anchor:top" coordsize="984885,539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" path="m423417,l,539114em,539114r984376,em423417,l984376,539114e" filled="f" strokeweight="1.25pt">
                  <v:path arrowok="t"/>
                </v:shape>
                <v:shape id="Graphic 10" o:spid="_x0000_s1029" style="position:absolute;left:47;top:4428;width:16294;height:3619;visibility:visible;mso-wrap-style:square;v-text-anchor:top" coordsize="1629410,36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" path="m,361645r410146,l410146,,,,,361645xem1219200,361645r410146,l1629346,,1219200,r,361645xe" filled="f" strokecolor="white">
                  <v:path arrowok="t"/>
                </v:shape>
                <v:shape id="Textbox 11" o:spid="_x0000_s1030" type="#_x0000_t202" style="position:absolute;left:1007;top:5008;width:1416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14:paraId="2C7EE73B" w14:textId="77777777" w:rsidR="00BC6B5A" w:rsidRDefault="00BC6B5A" w:rsidP="002E7875">
                        <w:pPr>
                          <w:spacing w:line="311" w:lineRule="exact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N</w:t>
                        </w:r>
                      </w:p>
                    </w:txbxContent>
                  </v:textbox>
                </v:shape>
                <v:shape id="Textbox 12" o:spid="_x0000_s1031" type="#_x0000_t202" style="position:absolute;left:13214;top:5008;width:1124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14:paraId="1FF4C311" w14:textId="77777777" w:rsidR="00BC6B5A" w:rsidRDefault="00BC6B5A" w:rsidP="002E7875">
                        <w:pPr>
                          <w:spacing w:line="311" w:lineRule="exact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P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  <w:r w:rsidRPr="00EF5B14">
        <w:rPr>
          <w:noProof/>
          <w:sz w:val="28"/>
          <w:szCs w:val="28"/>
          <w:lang w:val="en-US"/>
        </w:rPr>
        <w:drawing>
          <wp:anchor distT="0" distB="0" distL="0" distR="0" simplePos="0" relativeHeight="251677696" behindDoc="0" locked="0" layoutInCell="1" allowOverlap="1" wp14:anchorId="77B1CE17" wp14:editId="7B3C408A">
            <wp:simplePos x="0" y="0"/>
            <wp:positionH relativeFrom="page">
              <wp:posOffset>4244975</wp:posOffset>
            </wp:positionH>
            <wp:positionV relativeFrom="paragraph">
              <wp:posOffset>206375</wp:posOffset>
            </wp:positionV>
            <wp:extent cx="977900" cy="991870"/>
            <wp:effectExtent l="0" t="0" r="0" b="0"/>
            <wp:wrapNone/>
            <wp:docPr id="29" name="Imag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 14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rPr>
          <w:noProof/>
          <w:sz w:val="28"/>
          <w:szCs w:val="28"/>
          <w:lang w:val="en-US"/>
        </w:rPr>
        <w:drawing>
          <wp:anchor distT="0" distB="0" distL="0" distR="0" simplePos="0" relativeHeight="251678720" behindDoc="0" locked="0" layoutInCell="1" allowOverlap="1" wp14:anchorId="5184D575" wp14:editId="6FFDD5EC">
            <wp:simplePos x="0" y="0"/>
            <wp:positionH relativeFrom="page">
              <wp:posOffset>5861684</wp:posOffset>
            </wp:positionH>
            <wp:positionV relativeFrom="paragraph">
              <wp:posOffset>329585</wp:posOffset>
            </wp:positionV>
            <wp:extent cx="1300064" cy="1072089"/>
            <wp:effectExtent l="0" t="0" r="0" b="0"/>
            <wp:wrapNone/>
            <wp:docPr id="47" name="Imag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 15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0064" cy="10720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rPr>
          <w:spacing w:val="-6"/>
          <w:sz w:val="28"/>
          <w:szCs w:val="28"/>
          <w:lang w:val="en-US"/>
        </w:rPr>
        <w:t xml:space="preserve">                         </w:t>
      </w:r>
      <w:r w:rsidRPr="00EF5B14">
        <w:rPr>
          <w:spacing w:val="-6"/>
          <w:sz w:val="28"/>
          <w:szCs w:val="28"/>
        </w:rPr>
        <w:t>B.</w:t>
      </w:r>
      <w:r w:rsidRPr="00EF5B14">
        <w:rPr>
          <w:spacing w:val="-10"/>
          <w:sz w:val="28"/>
          <w:szCs w:val="28"/>
        </w:rPr>
        <w:t xml:space="preserve">      M</w:t>
      </w:r>
      <w:r w:rsidRPr="00EF5B14">
        <w:rPr>
          <w:sz w:val="28"/>
          <w:szCs w:val="28"/>
        </w:rPr>
        <w:tab/>
      </w:r>
      <w:r w:rsidRPr="00EF5B14">
        <w:rPr>
          <w:spacing w:val="-6"/>
          <w:sz w:val="28"/>
          <w:szCs w:val="28"/>
        </w:rPr>
        <w:t>C.</w: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spacing w:val="-6"/>
          <w:sz w:val="28"/>
          <w:szCs w:val="28"/>
        </w:rPr>
        <w:t xml:space="preserve">D. </w:t>
      </w:r>
    </w:p>
    <w:p w14:paraId="12C85516" w14:textId="77777777" w:rsidR="006D4900" w:rsidRPr="00EF5B14" w:rsidRDefault="006D4900" w:rsidP="00D35A6E">
      <w:pPr>
        <w:spacing w:before="4"/>
        <w:ind w:left="2022"/>
        <w:rPr>
          <w:i/>
          <w:sz w:val="28"/>
          <w:szCs w:val="28"/>
        </w:rPr>
      </w:pPr>
    </w:p>
    <w:p w14:paraId="2A74E69D" w14:textId="77777777" w:rsidR="006D4900" w:rsidRPr="00EF5B14" w:rsidRDefault="006D4900" w:rsidP="00D35A6E">
      <w:pPr>
        <w:spacing w:before="4"/>
        <w:ind w:left="2022"/>
        <w:rPr>
          <w:sz w:val="28"/>
          <w:szCs w:val="28"/>
        </w:rPr>
      </w:pPr>
    </w:p>
    <w:p w14:paraId="61BFE2A9" w14:textId="77777777" w:rsidR="002E7875" w:rsidRPr="00EF5B14" w:rsidRDefault="002E7875" w:rsidP="002E7875">
      <w:pPr>
        <w:pStyle w:val="BodyText"/>
        <w:ind w:left="0"/>
      </w:pPr>
      <w:r w:rsidRPr="00EF5B14">
        <w:rPr>
          <w:noProof/>
          <w:lang w:val="en-US"/>
        </w:rPr>
        <w:lastRenderedPageBreak/>
        <w:drawing>
          <wp:anchor distT="0" distB="0" distL="114300" distR="114300" simplePos="0" relativeHeight="251683840" behindDoc="0" locked="0" layoutInCell="1" allowOverlap="1" wp14:anchorId="7804B891" wp14:editId="68297A00">
            <wp:simplePos x="0" y="0"/>
            <wp:positionH relativeFrom="column">
              <wp:posOffset>4524439</wp:posOffset>
            </wp:positionH>
            <wp:positionV relativeFrom="paragraph">
              <wp:posOffset>97918</wp:posOffset>
            </wp:positionV>
            <wp:extent cx="1900719" cy="1082022"/>
            <wp:effectExtent l="0" t="0" r="4445" b="4445"/>
            <wp:wrapThrough wrapText="bothSides">
              <wp:wrapPolygon edited="0">
                <wp:start x="0" y="0"/>
                <wp:lineTo x="0" y="21308"/>
                <wp:lineTo x="21434" y="21308"/>
                <wp:lineTo x="21434" y="0"/>
                <wp:lineTo x="0" y="0"/>
              </wp:wrapPolygon>
            </wp:wrapThrough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719" cy="108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5B14">
        <w:rPr>
          <w:b/>
        </w:rPr>
        <w:t>Câu</w:t>
      </w:r>
      <w:r w:rsidRPr="00EF5B14">
        <w:rPr>
          <w:b/>
          <w:spacing w:val="-3"/>
        </w:rPr>
        <w:t xml:space="preserve"> </w:t>
      </w:r>
      <w:r w:rsidRPr="00EF5B14">
        <w:rPr>
          <w:b/>
        </w:rPr>
        <w:t>10.</w:t>
      </w:r>
      <w:r w:rsidRPr="00EF5B14">
        <w:rPr>
          <w:b/>
          <w:spacing w:val="-3"/>
        </w:rPr>
        <w:t xml:space="preserve"> </w:t>
      </w:r>
      <w:r w:rsidRPr="00EF5B14">
        <w:t>Em</w:t>
      </w:r>
      <w:r w:rsidRPr="00EF5B14">
        <w:rPr>
          <w:spacing w:val="-6"/>
        </w:rPr>
        <w:t xml:space="preserve"> </w:t>
      </w:r>
      <w:r w:rsidRPr="00EF5B14">
        <w:t>hãy</w:t>
      </w:r>
      <w:r w:rsidRPr="00EF5B14">
        <w:rPr>
          <w:spacing w:val="-1"/>
        </w:rPr>
        <w:t xml:space="preserve"> </w:t>
      </w:r>
      <w:r w:rsidRPr="00EF5B14">
        <w:t>chỉ</w:t>
      </w:r>
      <w:r w:rsidRPr="00EF5B14">
        <w:rPr>
          <w:spacing w:val="-3"/>
        </w:rPr>
        <w:t xml:space="preserve"> </w:t>
      </w:r>
      <w:r w:rsidRPr="00EF5B14">
        <w:t>ra</w:t>
      </w:r>
      <w:r w:rsidRPr="00EF5B14">
        <w:rPr>
          <w:spacing w:val="-2"/>
        </w:rPr>
        <w:t xml:space="preserve"> </w:t>
      </w:r>
      <w:r w:rsidRPr="00EF5B14">
        <w:t>đường</w:t>
      </w:r>
      <w:r w:rsidRPr="00EF5B14">
        <w:rPr>
          <w:spacing w:val="-5"/>
        </w:rPr>
        <w:t xml:space="preserve"> </w:t>
      </w:r>
      <w:r w:rsidRPr="00EF5B14">
        <w:t>trung</w:t>
      </w:r>
      <w:r w:rsidRPr="00EF5B14">
        <w:rPr>
          <w:spacing w:val="-2"/>
        </w:rPr>
        <w:t xml:space="preserve"> </w:t>
      </w:r>
      <w:r w:rsidRPr="00EF5B14">
        <w:t>bình</w:t>
      </w:r>
      <w:r w:rsidRPr="00EF5B14">
        <w:rPr>
          <w:spacing w:val="-1"/>
        </w:rPr>
        <w:t xml:space="preserve"> </w:t>
      </w:r>
      <w:r w:rsidRPr="00EF5B14">
        <w:t>của</w:t>
      </w:r>
      <w:r w:rsidRPr="00EF5B14">
        <w:rPr>
          <w:spacing w:val="-3"/>
        </w:rPr>
        <w:t xml:space="preserve"> </w:t>
      </w:r>
      <w:r w:rsidRPr="00EF5B14">
        <w:t>∆ABC</w:t>
      </w:r>
      <w:r w:rsidRPr="00EF5B14">
        <w:rPr>
          <w:spacing w:val="-2"/>
        </w:rPr>
        <w:t xml:space="preserve"> </w:t>
      </w:r>
      <w:r w:rsidRPr="00EF5B14">
        <w:t>trong</w:t>
      </w:r>
      <w:r w:rsidRPr="00EF5B14">
        <w:rPr>
          <w:spacing w:val="-4"/>
        </w:rPr>
        <w:t xml:space="preserve"> </w:t>
      </w:r>
      <w:r w:rsidRPr="00EF5B14">
        <w:t>hình</w:t>
      </w:r>
      <w:r w:rsidRPr="00EF5B14">
        <w:rPr>
          <w:spacing w:val="-5"/>
        </w:rPr>
        <w:t xml:space="preserve"> </w:t>
      </w:r>
      <w:r w:rsidRPr="00EF5B14">
        <w:t>vẽ</w:t>
      </w:r>
      <w:r w:rsidRPr="00EF5B14">
        <w:rPr>
          <w:spacing w:val="-3"/>
        </w:rPr>
        <w:t xml:space="preserve"> </w:t>
      </w:r>
      <w:r w:rsidRPr="00EF5B14">
        <w:t>dưới</w:t>
      </w:r>
      <w:r w:rsidRPr="00EF5B14">
        <w:rPr>
          <w:spacing w:val="-4"/>
        </w:rPr>
        <w:t xml:space="preserve"> đây:</w:t>
      </w:r>
    </w:p>
    <w:p w14:paraId="19674E21" w14:textId="77777777" w:rsidR="00D35A6E" w:rsidRPr="00EF5B14" w:rsidRDefault="00D35A6E" w:rsidP="00D35A6E">
      <w:pPr>
        <w:tabs>
          <w:tab w:val="left" w:pos="2383"/>
        </w:tabs>
        <w:rPr>
          <w:i/>
          <w:sz w:val="28"/>
          <w:szCs w:val="28"/>
        </w:rPr>
      </w:pPr>
    </w:p>
    <w:p w14:paraId="2B2D0E93" w14:textId="77777777" w:rsidR="00D35A6E" w:rsidRPr="00EF5B14" w:rsidRDefault="002E7875" w:rsidP="00D35A6E">
      <w:pPr>
        <w:tabs>
          <w:tab w:val="left" w:pos="2400"/>
        </w:tabs>
        <w:spacing w:before="2"/>
        <w:rPr>
          <w:spacing w:val="-5"/>
          <w:sz w:val="28"/>
          <w:szCs w:val="28"/>
        </w:rPr>
      </w:pPr>
      <w:r w:rsidRPr="00EF5B14">
        <w:rPr>
          <w:sz w:val="28"/>
          <w:szCs w:val="28"/>
        </w:rPr>
        <w:t>A.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MN, NP, MP</w:t>
      </w:r>
      <w:r w:rsidRPr="00EF5B14">
        <w:rPr>
          <w:sz w:val="28"/>
          <w:szCs w:val="28"/>
        </w:rPr>
        <w:tab/>
        <w:t>B.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NP, MN, PB</w:t>
      </w:r>
    </w:p>
    <w:p w14:paraId="7A94D4EC" w14:textId="77777777" w:rsidR="002E7875" w:rsidRPr="00EF5B14" w:rsidRDefault="002E7875" w:rsidP="00D35A6E">
      <w:pPr>
        <w:tabs>
          <w:tab w:val="left" w:pos="2400"/>
        </w:tabs>
        <w:spacing w:before="2"/>
        <w:rPr>
          <w:spacing w:val="-5"/>
          <w:sz w:val="28"/>
          <w:szCs w:val="28"/>
        </w:rPr>
      </w:pPr>
      <w:r w:rsidRPr="00EF5B14">
        <w:rPr>
          <w:sz w:val="28"/>
          <w:szCs w:val="28"/>
        </w:rPr>
        <w:t>C.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PM, MN, PC</w:t>
      </w:r>
      <w:r w:rsidRPr="00EF5B14">
        <w:rPr>
          <w:sz w:val="28"/>
          <w:szCs w:val="28"/>
        </w:rPr>
        <w:tab/>
        <w:t>D.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NM, MP, NC</w:t>
      </w:r>
    </w:p>
    <w:p w14:paraId="3AB9526D" w14:textId="77777777" w:rsidR="002E7875" w:rsidRPr="00EF5B14" w:rsidRDefault="002E7875" w:rsidP="00D35A6E">
      <w:pPr>
        <w:tabs>
          <w:tab w:val="left" w:pos="2400"/>
        </w:tabs>
        <w:spacing w:before="2"/>
        <w:rPr>
          <w:b/>
          <w:i/>
          <w:sz w:val="28"/>
          <w:szCs w:val="28"/>
        </w:rPr>
      </w:pPr>
    </w:p>
    <w:p w14:paraId="729C00A1" w14:textId="77777777" w:rsidR="00D35A6E" w:rsidRPr="00EF5B14" w:rsidRDefault="002E7875" w:rsidP="002E7875">
      <w:pPr>
        <w:spacing w:line="256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 xml:space="preserve">Câu 11: </w:t>
      </w:r>
      <w:r w:rsidRPr="00EF5B14">
        <w:rPr>
          <w:sz w:val="28"/>
          <w:szCs w:val="28"/>
        </w:rPr>
        <w:t>Biểu thức 4x</w:t>
      </w:r>
      <w:r w:rsidRPr="00EF5B14">
        <w:rPr>
          <w:sz w:val="28"/>
          <w:szCs w:val="28"/>
          <w:vertAlign w:val="superscript"/>
        </w:rPr>
        <w:t>2</w:t>
      </w:r>
      <w:r w:rsidRPr="00EF5B14">
        <w:rPr>
          <w:sz w:val="28"/>
          <w:szCs w:val="28"/>
        </w:rPr>
        <w:t xml:space="preserve"> + 28 xy + 49 y</w:t>
      </w:r>
      <w:r w:rsidRPr="00EF5B14">
        <w:rPr>
          <w:sz w:val="28"/>
          <w:szCs w:val="28"/>
          <w:vertAlign w:val="superscript"/>
        </w:rPr>
        <w:t>2</w:t>
      </w:r>
      <w:r w:rsidRPr="00EF5B14">
        <w:rPr>
          <w:sz w:val="28"/>
          <w:szCs w:val="28"/>
        </w:rPr>
        <w:t xml:space="preserve"> viết dưới dạng bình phương của một tổng là</w:t>
      </w:r>
    </w:p>
    <w:p w14:paraId="65D102F1" w14:textId="77777777" w:rsidR="002E7875" w:rsidRPr="00EF5B14" w:rsidRDefault="002E7875" w:rsidP="002E7875">
      <w:pPr>
        <w:rPr>
          <w:sz w:val="28"/>
          <w:szCs w:val="28"/>
        </w:rPr>
      </w:pPr>
    </w:p>
    <w:p w14:paraId="1E6ACB78" w14:textId="77777777" w:rsidR="002E7875" w:rsidRPr="00EF5B14" w:rsidRDefault="002E7875" w:rsidP="002E7875">
      <w:pPr>
        <w:rPr>
          <w:sz w:val="28"/>
          <w:szCs w:val="28"/>
        </w:rPr>
      </w:pPr>
      <w:r w:rsidRPr="00EF5B14">
        <w:rPr>
          <w:position w:val="-14"/>
          <w:sz w:val="28"/>
          <w:szCs w:val="28"/>
        </w:rPr>
        <w:object w:dxaOrig="1560" w:dyaOrig="440" w14:anchorId="1A3A3E6D">
          <v:shape id="_x0000_i1032" type="#_x0000_t75" style="width:78pt;height:21.75pt" o:ole="">
            <v:imagedata r:id="rId23" o:title=""/>
          </v:shape>
          <o:OLEObject Type="Embed" ProgID="Equation.DSMT4" ShapeID="_x0000_i1032" DrawAspect="Content" ObjectID="_1763878494" r:id="rId24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position w:val="-14"/>
          <w:sz w:val="28"/>
          <w:szCs w:val="28"/>
        </w:rPr>
        <w:object w:dxaOrig="1560" w:dyaOrig="440" w14:anchorId="477988B4">
          <v:shape id="_x0000_i1033" type="#_x0000_t75" style="width:78pt;height:21.75pt" o:ole="">
            <v:imagedata r:id="rId25" o:title=""/>
          </v:shape>
          <o:OLEObject Type="Embed" ProgID="Equation.DSMT4" ShapeID="_x0000_i1033" DrawAspect="Content" ObjectID="_1763878495" r:id="rId26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position w:val="-10"/>
          <w:sz w:val="28"/>
          <w:szCs w:val="28"/>
        </w:rPr>
        <w:object w:dxaOrig="1260" w:dyaOrig="360" w14:anchorId="1C7E4892">
          <v:shape id="_x0000_i1034" type="#_x0000_t75" style="width:63pt;height:18pt" o:ole="">
            <v:imagedata r:id="rId27" o:title=""/>
          </v:shape>
          <o:OLEObject Type="Embed" ProgID="Equation.DSMT4" ShapeID="_x0000_i1034" DrawAspect="Content" ObjectID="_1763878496" r:id="rId28"/>
        </w:object>
      </w:r>
      <w:r w:rsidRPr="00EF5B14">
        <w:rPr>
          <w:sz w:val="28"/>
          <w:szCs w:val="28"/>
        </w:rPr>
        <w:tab/>
      </w:r>
      <w:r w:rsidRPr="00EF5B14">
        <w:rPr>
          <w:sz w:val="28"/>
          <w:szCs w:val="28"/>
        </w:rPr>
        <w:tab/>
      </w:r>
      <w:r w:rsidRPr="00EF5B14">
        <w:rPr>
          <w:position w:val="-10"/>
          <w:sz w:val="28"/>
          <w:szCs w:val="28"/>
        </w:rPr>
        <w:object w:dxaOrig="1280" w:dyaOrig="360" w14:anchorId="33B2C116">
          <v:shape id="_x0000_i1035" type="#_x0000_t75" style="width:63.75pt;height:18pt" o:ole="">
            <v:imagedata r:id="rId29" o:title=""/>
          </v:shape>
          <o:OLEObject Type="Embed" ProgID="Equation.DSMT4" ShapeID="_x0000_i1035" DrawAspect="Content" ObjectID="_1763878497" r:id="rId30"/>
        </w:object>
      </w:r>
    </w:p>
    <w:p w14:paraId="020C6E00" w14:textId="77777777" w:rsidR="002E7875" w:rsidRPr="00EF5B14" w:rsidRDefault="002E7875" w:rsidP="002E7875">
      <w:pPr>
        <w:spacing w:before="26" w:line="322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2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Trong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các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khẳng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định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sau,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khẳng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định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  <w:u w:val="single"/>
        </w:rPr>
        <w:t>không</w:t>
      </w:r>
      <w:r w:rsidRPr="00EF5B14">
        <w:rPr>
          <w:b/>
          <w:spacing w:val="-2"/>
          <w:sz w:val="28"/>
          <w:szCs w:val="28"/>
          <w:u w:val="single"/>
        </w:rPr>
        <w:t xml:space="preserve"> </w:t>
      </w:r>
      <w:r w:rsidRPr="00EF5B14">
        <w:rPr>
          <w:b/>
          <w:sz w:val="28"/>
          <w:szCs w:val="28"/>
          <w:u w:val="single"/>
        </w:rPr>
        <w:t>đúng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</w:rPr>
        <w:t>là?</w:t>
      </w:r>
    </w:p>
    <w:p w14:paraId="31E49A57" w14:textId="77777777" w:rsidR="002E7875" w:rsidRPr="00EF5B14" w:rsidRDefault="002E7875" w:rsidP="002E7875">
      <w:pPr>
        <w:pStyle w:val="ListParagraph"/>
        <w:numPr>
          <w:ilvl w:val="1"/>
          <w:numId w:val="4"/>
        </w:numPr>
        <w:spacing w:line="242" w:lineRule="auto"/>
        <w:ind w:left="284" w:right="690" w:hanging="284"/>
        <w:rPr>
          <w:sz w:val="28"/>
          <w:szCs w:val="28"/>
        </w:rPr>
      </w:pPr>
      <w:r w:rsidRPr="00EF5B14">
        <w:rPr>
          <w:sz w:val="28"/>
          <w:szCs w:val="28"/>
        </w:rPr>
        <w:t>Tứ giác có ba góc vuông là hình chữ nhật</w:t>
      </w:r>
      <w:r w:rsidRPr="00EF5B14">
        <w:rPr>
          <w:spacing w:val="-4"/>
          <w:sz w:val="28"/>
          <w:szCs w:val="28"/>
        </w:rPr>
        <w:t>.</w:t>
      </w:r>
    </w:p>
    <w:p w14:paraId="2A01D91F" w14:textId="77777777" w:rsidR="002E7875" w:rsidRPr="00EF5B14" w:rsidRDefault="002E7875" w:rsidP="002E7875">
      <w:pPr>
        <w:pStyle w:val="ListParagraph"/>
        <w:numPr>
          <w:ilvl w:val="1"/>
          <w:numId w:val="4"/>
        </w:numPr>
        <w:ind w:left="284" w:right="688" w:hanging="284"/>
        <w:rPr>
          <w:sz w:val="28"/>
          <w:szCs w:val="28"/>
        </w:rPr>
      </w:pPr>
      <w:r w:rsidRPr="00EF5B14">
        <w:rPr>
          <w:sz w:val="28"/>
          <w:szCs w:val="28"/>
        </w:rPr>
        <w:t>Tứ giác có ba cạnh bằng nhau là hình thoi</w:t>
      </w:r>
      <w:r w:rsidRPr="00EF5B14">
        <w:rPr>
          <w:spacing w:val="-2"/>
          <w:sz w:val="28"/>
          <w:szCs w:val="28"/>
        </w:rPr>
        <w:t>.</w:t>
      </w:r>
    </w:p>
    <w:p w14:paraId="23F338C1" w14:textId="77777777" w:rsidR="002E7875" w:rsidRPr="00EF5B14" w:rsidRDefault="002E7875" w:rsidP="002E7875">
      <w:pPr>
        <w:pStyle w:val="ListParagraph"/>
        <w:numPr>
          <w:ilvl w:val="1"/>
          <w:numId w:val="4"/>
        </w:numPr>
        <w:ind w:left="284" w:right="686" w:hanging="284"/>
        <w:rPr>
          <w:sz w:val="28"/>
          <w:szCs w:val="28"/>
        </w:rPr>
      </w:pPr>
      <w:r w:rsidRPr="00EF5B14">
        <w:rPr>
          <w:sz w:val="28"/>
          <w:szCs w:val="28"/>
        </w:rPr>
        <w:t>Tứ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giác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có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hai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đường</w:t>
      </w:r>
      <w:r w:rsidRPr="00EF5B14">
        <w:rPr>
          <w:spacing w:val="-8"/>
          <w:sz w:val="28"/>
          <w:szCs w:val="28"/>
        </w:rPr>
        <w:t xml:space="preserve"> </w:t>
      </w:r>
      <w:r w:rsidRPr="00EF5B14">
        <w:rPr>
          <w:sz w:val="28"/>
          <w:szCs w:val="28"/>
        </w:rPr>
        <w:t>chéo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bằng</w:t>
      </w:r>
      <w:r w:rsidRPr="00EF5B14">
        <w:rPr>
          <w:spacing w:val="-6"/>
          <w:sz w:val="28"/>
          <w:szCs w:val="28"/>
        </w:rPr>
        <w:t xml:space="preserve"> </w:t>
      </w:r>
      <w:r w:rsidRPr="00EF5B14">
        <w:rPr>
          <w:sz w:val="28"/>
          <w:szCs w:val="28"/>
        </w:rPr>
        <w:t>nhau</w:t>
      </w:r>
      <w:r w:rsidRPr="00EF5B14">
        <w:rPr>
          <w:spacing w:val="-6"/>
          <w:sz w:val="28"/>
          <w:szCs w:val="28"/>
        </w:rPr>
        <w:t xml:space="preserve"> và cắt nhau tại trung điểm mỗi đường là hình chữ nhật.</w:t>
      </w:r>
    </w:p>
    <w:p w14:paraId="44D50A52" w14:textId="77777777" w:rsidR="002E7875" w:rsidRPr="00EF5B14" w:rsidRDefault="002E7875" w:rsidP="002E7875">
      <w:pPr>
        <w:pStyle w:val="ListParagraph"/>
        <w:numPr>
          <w:ilvl w:val="1"/>
          <w:numId w:val="4"/>
        </w:numPr>
        <w:spacing w:line="321" w:lineRule="exact"/>
        <w:ind w:left="284" w:hanging="284"/>
        <w:rPr>
          <w:sz w:val="28"/>
          <w:szCs w:val="28"/>
        </w:rPr>
      </w:pPr>
      <w:r w:rsidRPr="00EF5B14">
        <w:rPr>
          <w:sz w:val="28"/>
          <w:szCs w:val="28"/>
        </w:rPr>
        <w:t>Tứ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giác</w:t>
      </w:r>
      <w:r w:rsidRPr="00EF5B14">
        <w:rPr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có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các góc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đối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bằng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nhau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là</w:t>
      </w:r>
      <w:r w:rsidRPr="00EF5B14">
        <w:rPr>
          <w:spacing w:val="-4"/>
          <w:sz w:val="28"/>
          <w:szCs w:val="28"/>
        </w:rPr>
        <w:t xml:space="preserve"> </w:t>
      </w:r>
      <w:r w:rsidRPr="00EF5B14">
        <w:rPr>
          <w:sz w:val="28"/>
          <w:szCs w:val="28"/>
        </w:rPr>
        <w:t>hình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bình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pacing w:val="-2"/>
          <w:sz w:val="28"/>
          <w:szCs w:val="28"/>
        </w:rPr>
        <w:t>hành.</w:t>
      </w:r>
    </w:p>
    <w:p w14:paraId="3BF9CD32" w14:textId="77777777" w:rsidR="002E7875" w:rsidRPr="00EF5B14" w:rsidRDefault="002E7875" w:rsidP="002E7875">
      <w:pPr>
        <w:pStyle w:val="Heading1"/>
        <w:tabs>
          <w:tab w:val="left" w:pos="1455"/>
        </w:tabs>
      </w:pPr>
      <w:r w:rsidRPr="00EF5B14">
        <w:t>II.Tự</w:t>
      </w:r>
      <w:r w:rsidRPr="00EF5B14">
        <w:rPr>
          <w:spacing w:val="-5"/>
        </w:rPr>
        <w:t xml:space="preserve"> </w:t>
      </w:r>
      <w:r w:rsidRPr="00EF5B14">
        <w:t>luận</w:t>
      </w:r>
      <w:r w:rsidRPr="00EF5B14">
        <w:rPr>
          <w:spacing w:val="-2"/>
        </w:rPr>
        <w:t xml:space="preserve"> </w:t>
      </w:r>
      <w:r w:rsidRPr="00EF5B14">
        <w:t>(7,0</w:t>
      </w:r>
      <w:r w:rsidRPr="00EF5B14">
        <w:rPr>
          <w:spacing w:val="-2"/>
        </w:rPr>
        <w:t xml:space="preserve"> </w:t>
      </w:r>
      <w:r w:rsidRPr="00EF5B14">
        <w:rPr>
          <w:spacing w:val="-4"/>
        </w:rPr>
        <w:t>điểm)</w:t>
      </w:r>
    </w:p>
    <w:p w14:paraId="7941D618" w14:textId="77777777" w:rsidR="002E7875" w:rsidRPr="00EF5B14" w:rsidRDefault="002E7875" w:rsidP="002E7875">
      <w:pPr>
        <w:pStyle w:val="BodyText"/>
        <w:spacing w:before="115"/>
        <w:ind w:left="0"/>
      </w:pPr>
      <w:r w:rsidRPr="00EF5B14">
        <w:rPr>
          <w:b/>
        </w:rPr>
        <w:t>Câu</w:t>
      </w:r>
      <w:r w:rsidRPr="00EF5B14">
        <w:rPr>
          <w:b/>
          <w:spacing w:val="-2"/>
        </w:rPr>
        <w:t xml:space="preserve"> </w:t>
      </w:r>
      <w:r w:rsidRPr="00EF5B14">
        <w:rPr>
          <w:b/>
        </w:rPr>
        <w:t>13.</w:t>
      </w:r>
      <w:r w:rsidRPr="00EF5B14">
        <w:rPr>
          <w:b/>
          <w:spacing w:val="-3"/>
        </w:rPr>
        <w:t xml:space="preserve"> </w:t>
      </w:r>
      <w:r w:rsidRPr="00EF5B14">
        <w:t>(1,5</w:t>
      </w:r>
      <w:r w:rsidRPr="00EF5B14">
        <w:rPr>
          <w:spacing w:val="-2"/>
        </w:rPr>
        <w:t xml:space="preserve"> </w:t>
      </w:r>
      <w:r w:rsidRPr="00EF5B14">
        <w:t>điểm)</w:t>
      </w:r>
      <w:r w:rsidRPr="00EF5B14">
        <w:rPr>
          <w:spacing w:val="-5"/>
        </w:rPr>
        <w:t xml:space="preserve"> </w:t>
      </w:r>
      <w:r w:rsidRPr="00EF5B14">
        <w:t>Tính giá</w:t>
      </w:r>
      <w:r w:rsidRPr="00EF5B14">
        <w:rPr>
          <w:spacing w:val="-5"/>
        </w:rPr>
        <w:t xml:space="preserve"> </w:t>
      </w:r>
      <w:r w:rsidRPr="00EF5B14">
        <w:t>trị của</w:t>
      </w:r>
      <w:r w:rsidRPr="00EF5B14">
        <w:rPr>
          <w:spacing w:val="-4"/>
        </w:rPr>
        <w:t xml:space="preserve"> </w:t>
      </w:r>
      <w:r w:rsidRPr="00EF5B14">
        <w:t>biểu</w:t>
      </w:r>
      <w:r w:rsidRPr="00EF5B14">
        <w:rPr>
          <w:spacing w:val="-3"/>
        </w:rPr>
        <w:t xml:space="preserve"> </w:t>
      </w:r>
      <w:r w:rsidRPr="00EF5B14">
        <w:rPr>
          <w:spacing w:val="-4"/>
        </w:rPr>
        <w:t>thức một cách hợp lí nhất:</w:t>
      </w:r>
    </w:p>
    <w:p w14:paraId="6DBF5C3D" w14:textId="77777777" w:rsidR="002E7875" w:rsidRPr="00EF5B14" w:rsidRDefault="002E7875" w:rsidP="002E7875">
      <w:pPr>
        <w:pStyle w:val="ListParagraph"/>
        <w:numPr>
          <w:ilvl w:val="0"/>
          <w:numId w:val="3"/>
        </w:numPr>
        <w:tabs>
          <w:tab w:val="left" w:pos="2160"/>
        </w:tabs>
        <w:spacing w:before="120"/>
        <w:ind w:left="2160" w:hanging="342"/>
        <w:rPr>
          <w:sz w:val="28"/>
          <w:szCs w:val="28"/>
        </w:rPr>
      </w:pPr>
      <w:r w:rsidRPr="00EF5B14">
        <w:rPr>
          <w:i/>
          <w:sz w:val="28"/>
          <w:szCs w:val="28"/>
        </w:rPr>
        <w:t>A</w:t>
      </w:r>
      <w:r w:rsidRPr="00EF5B14">
        <w:rPr>
          <w:i/>
          <w:spacing w:val="-4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</w:t>
      </w:r>
      <w:r w:rsidRPr="00EF5B14">
        <w:rPr>
          <w:spacing w:val="3"/>
          <w:sz w:val="28"/>
          <w:szCs w:val="28"/>
        </w:rPr>
        <w:t xml:space="preserve"> </w:t>
      </w:r>
      <w:r w:rsidRPr="00EF5B14">
        <w:rPr>
          <w:spacing w:val="9"/>
          <w:sz w:val="28"/>
          <w:szCs w:val="28"/>
        </w:rPr>
        <w:t>4</w:t>
      </w:r>
      <w:r w:rsidRPr="00EF5B14">
        <w:rPr>
          <w:spacing w:val="9"/>
          <w:sz w:val="28"/>
          <w:szCs w:val="28"/>
          <w:lang w:val="en-US"/>
        </w:rPr>
        <w:t>9</w:t>
      </w:r>
      <w:r w:rsidRPr="00EF5B14">
        <w:rPr>
          <w:i/>
          <w:spacing w:val="9"/>
          <w:sz w:val="28"/>
          <w:szCs w:val="28"/>
        </w:rPr>
        <w:t>x</w:t>
      </w:r>
      <w:r w:rsidRPr="00EF5B14">
        <w:rPr>
          <w:spacing w:val="9"/>
          <w:sz w:val="28"/>
          <w:szCs w:val="28"/>
          <w:vertAlign w:val="superscript"/>
        </w:rPr>
        <w:t>2</w:t>
      </w:r>
      <w:r w:rsidRPr="00EF5B14">
        <w:rPr>
          <w:spacing w:val="12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</w:t>
      </w:r>
      <w:r w:rsidRPr="00EF5B14">
        <w:rPr>
          <w:spacing w:val="-12"/>
          <w:sz w:val="28"/>
          <w:szCs w:val="28"/>
        </w:rPr>
        <w:t xml:space="preserve"> </w:t>
      </w:r>
      <w:r w:rsidRPr="00EF5B14">
        <w:rPr>
          <w:sz w:val="28"/>
          <w:szCs w:val="28"/>
          <w:lang w:val="en-US"/>
        </w:rPr>
        <w:t>70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0"/>
          <w:sz w:val="28"/>
          <w:szCs w:val="28"/>
        </w:rPr>
        <w:t xml:space="preserve"> </w:t>
      </w:r>
      <w:r w:rsidRPr="00EF5B14">
        <w:rPr>
          <w:rFonts w:ascii="Symbol" w:hAnsi="Symbol"/>
          <w:spacing w:val="9"/>
          <w:sz w:val="28"/>
          <w:szCs w:val="28"/>
        </w:rPr>
        <w:t></w:t>
      </w:r>
      <w:r w:rsidRPr="00EF5B14">
        <w:rPr>
          <w:spacing w:val="9"/>
          <w:sz w:val="28"/>
          <w:szCs w:val="28"/>
          <w:lang w:val="en-US"/>
        </w:rPr>
        <w:t>25</w:t>
      </w:r>
      <w:r w:rsidRPr="00EF5B14">
        <w:rPr>
          <w:spacing w:val="42"/>
          <w:sz w:val="28"/>
          <w:szCs w:val="28"/>
        </w:rPr>
        <w:t xml:space="preserve"> </w:t>
      </w:r>
      <w:r w:rsidRPr="00EF5B14">
        <w:rPr>
          <w:sz w:val="28"/>
          <w:szCs w:val="28"/>
        </w:rPr>
        <w:t>tại</w:t>
      </w:r>
      <w:r w:rsidRPr="00EF5B14">
        <w:rPr>
          <w:spacing w:val="2"/>
          <w:sz w:val="28"/>
          <w:szCs w:val="28"/>
        </w:rPr>
        <w:t xml:space="preserve"> </w:t>
      </w:r>
      <w:r w:rsidRPr="00EF5B14">
        <w:rPr>
          <w:sz w:val="28"/>
          <w:szCs w:val="28"/>
        </w:rPr>
        <w:t>x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</w:rPr>
        <w:t>=</w:t>
      </w:r>
      <w:r w:rsidRPr="00EF5B14">
        <w:rPr>
          <w:spacing w:val="4"/>
          <w:sz w:val="28"/>
          <w:szCs w:val="28"/>
        </w:rPr>
        <w:t xml:space="preserve"> </w:t>
      </w:r>
      <w:r w:rsidRPr="00EF5B14">
        <w:rPr>
          <w:spacing w:val="-5"/>
          <w:sz w:val="28"/>
          <w:szCs w:val="28"/>
          <w:lang w:val="en-US"/>
        </w:rPr>
        <w:t>5</w:t>
      </w:r>
      <w:r w:rsidRPr="00EF5B14">
        <w:rPr>
          <w:spacing w:val="-5"/>
          <w:sz w:val="28"/>
          <w:szCs w:val="28"/>
        </w:rPr>
        <w:t>.</w:t>
      </w:r>
    </w:p>
    <w:p w14:paraId="6142845F" w14:textId="77777777" w:rsidR="002E7875" w:rsidRPr="00EF5B14" w:rsidRDefault="002E7875" w:rsidP="002E7875">
      <w:pPr>
        <w:pStyle w:val="ListParagraph"/>
        <w:numPr>
          <w:ilvl w:val="0"/>
          <w:numId w:val="3"/>
        </w:numPr>
        <w:tabs>
          <w:tab w:val="left" w:pos="2163"/>
        </w:tabs>
        <w:spacing w:before="120"/>
        <w:ind w:left="2163" w:hanging="345"/>
        <w:rPr>
          <w:sz w:val="28"/>
          <w:szCs w:val="28"/>
        </w:rPr>
      </w:pPr>
      <w:r w:rsidRPr="00EF5B14">
        <w:rPr>
          <w:i/>
          <w:sz w:val="28"/>
          <w:szCs w:val="28"/>
        </w:rPr>
        <w:t>B</w:t>
      </w:r>
      <w:r w:rsidRPr="00EF5B14">
        <w:rPr>
          <w:i/>
          <w:spacing w:val="6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</w:t>
      </w:r>
      <w:r w:rsidRPr="00EF5B14">
        <w:rPr>
          <w:spacing w:val="-9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x</w:t>
      </w:r>
      <w:r w:rsidRPr="00EF5B14">
        <w:rPr>
          <w:sz w:val="28"/>
          <w:szCs w:val="28"/>
          <w:vertAlign w:val="superscript"/>
        </w:rPr>
        <w:t>3</w:t>
      </w:r>
      <w:r w:rsidRPr="00EF5B14">
        <w:rPr>
          <w:spacing w:val="-26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</w:rPr>
        <w:t></w:t>
      </w:r>
      <w:r w:rsidRPr="00EF5B14">
        <w:rPr>
          <w:rFonts w:ascii="Symbol" w:hAnsi="Symbol"/>
          <w:sz w:val="28"/>
          <w:szCs w:val="28"/>
          <w:lang w:val="en-US"/>
        </w:rPr>
        <w:t></w:t>
      </w:r>
      <w:r w:rsidRPr="00EF5B14">
        <w:rPr>
          <w:sz w:val="28"/>
          <w:szCs w:val="28"/>
          <w:lang w:val="en-US"/>
        </w:rPr>
        <w:t>12x</w:t>
      </w:r>
      <w:r w:rsidRPr="00EF5B14">
        <w:rPr>
          <w:sz w:val="28"/>
          <w:szCs w:val="28"/>
          <w:vertAlign w:val="superscript"/>
          <w:lang w:val="en-US"/>
        </w:rPr>
        <w:t>2</w:t>
      </w:r>
      <w:r w:rsidRPr="00EF5B14">
        <w:rPr>
          <w:spacing w:val="-10"/>
          <w:sz w:val="28"/>
          <w:szCs w:val="28"/>
        </w:rPr>
        <w:t xml:space="preserve"> </w:t>
      </w:r>
      <w:r w:rsidRPr="00EF5B14">
        <w:rPr>
          <w:spacing w:val="-10"/>
          <w:sz w:val="28"/>
          <w:szCs w:val="28"/>
          <w:lang w:val="en-US"/>
        </w:rPr>
        <w:t xml:space="preserve">+ </w:t>
      </w:r>
      <w:r w:rsidRPr="00EF5B14">
        <w:rPr>
          <w:sz w:val="28"/>
          <w:szCs w:val="28"/>
        </w:rPr>
        <w:t>4</w:t>
      </w:r>
      <w:r w:rsidRPr="00EF5B14">
        <w:rPr>
          <w:sz w:val="28"/>
          <w:szCs w:val="28"/>
          <w:lang w:val="en-US"/>
        </w:rPr>
        <w:t>8</w:t>
      </w:r>
      <w:r w:rsidRPr="00EF5B14">
        <w:rPr>
          <w:i/>
          <w:sz w:val="28"/>
          <w:szCs w:val="28"/>
        </w:rPr>
        <w:t>x</w:t>
      </w:r>
      <w:r w:rsidRPr="00EF5B14">
        <w:rPr>
          <w:i/>
          <w:spacing w:val="-10"/>
          <w:sz w:val="28"/>
          <w:szCs w:val="28"/>
        </w:rPr>
        <w:t xml:space="preserve"> </w:t>
      </w:r>
      <w:r w:rsidRPr="00EF5B14">
        <w:rPr>
          <w:rFonts w:ascii="Symbol" w:hAnsi="Symbol"/>
          <w:sz w:val="28"/>
          <w:szCs w:val="28"/>
          <w:lang w:val="en-US"/>
        </w:rPr>
        <w:t></w:t>
      </w:r>
      <w:r w:rsidRPr="00EF5B14">
        <w:rPr>
          <w:rFonts w:ascii="Symbol" w:hAnsi="Symbol"/>
          <w:sz w:val="28"/>
          <w:szCs w:val="28"/>
          <w:lang w:val="en-US"/>
        </w:rPr>
        <w:t></w:t>
      </w:r>
      <w:r w:rsidRPr="00EF5B14">
        <w:rPr>
          <w:rFonts w:ascii="Symbol" w:hAnsi="Symbol"/>
          <w:sz w:val="28"/>
          <w:szCs w:val="28"/>
          <w:lang w:val="en-US"/>
        </w:rPr>
        <w:t></w:t>
      </w:r>
      <w:r w:rsidRPr="00EF5B14">
        <w:rPr>
          <w:rFonts w:ascii="Symbol" w:hAnsi="Symbol"/>
          <w:sz w:val="28"/>
          <w:szCs w:val="28"/>
          <w:lang w:val="en-US"/>
        </w:rPr>
        <w:t></w:t>
      </w:r>
      <w:r w:rsidRPr="00EF5B14">
        <w:rPr>
          <w:i/>
          <w:spacing w:val="66"/>
          <w:sz w:val="28"/>
          <w:szCs w:val="28"/>
        </w:rPr>
        <w:t xml:space="preserve"> </w:t>
      </w:r>
      <w:r w:rsidRPr="00EF5B14">
        <w:rPr>
          <w:sz w:val="28"/>
          <w:szCs w:val="28"/>
        </w:rPr>
        <w:t>tại</w:t>
      </w:r>
      <w:r w:rsidRPr="00EF5B14">
        <w:rPr>
          <w:spacing w:val="10"/>
          <w:sz w:val="28"/>
          <w:szCs w:val="28"/>
        </w:rPr>
        <w:t xml:space="preserve"> </w:t>
      </w:r>
      <w:r w:rsidRPr="00EF5B14">
        <w:rPr>
          <w:sz w:val="28"/>
          <w:szCs w:val="28"/>
        </w:rPr>
        <w:t>x</w:t>
      </w:r>
      <w:r w:rsidRPr="00EF5B14">
        <w:rPr>
          <w:spacing w:val="8"/>
          <w:sz w:val="28"/>
          <w:szCs w:val="28"/>
        </w:rPr>
        <w:t xml:space="preserve"> </w:t>
      </w:r>
      <w:r w:rsidRPr="00EF5B14">
        <w:rPr>
          <w:sz w:val="28"/>
          <w:szCs w:val="28"/>
        </w:rPr>
        <w:t>=</w:t>
      </w:r>
      <w:r w:rsidRPr="00EF5B14">
        <w:rPr>
          <w:spacing w:val="7"/>
          <w:sz w:val="28"/>
          <w:szCs w:val="28"/>
        </w:rPr>
        <w:t xml:space="preserve"> </w:t>
      </w:r>
      <w:r w:rsidRPr="00EF5B14">
        <w:rPr>
          <w:sz w:val="28"/>
          <w:szCs w:val="28"/>
          <w:lang w:val="en-US"/>
        </w:rPr>
        <w:t>6</w:t>
      </w:r>
      <w:r w:rsidRPr="00EF5B14">
        <w:rPr>
          <w:spacing w:val="-5"/>
          <w:sz w:val="28"/>
          <w:szCs w:val="28"/>
        </w:rPr>
        <w:t>.</w:t>
      </w:r>
    </w:p>
    <w:p w14:paraId="4FDD2639" w14:textId="77777777" w:rsidR="00C21384" w:rsidRPr="00EF5B14" w:rsidRDefault="00C21384" w:rsidP="00C21384">
      <w:pPr>
        <w:pStyle w:val="BodyText"/>
        <w:spacing w:before="41" w:line="286" w:lineRule="exact"/>
        <w:ind w:left="0"/>
      </w:pPr>
      <w:r w:rsidRPr="00EF5B14">
        <w:rPr>
          <w:b/>
        </w:rPr>
        <w:t>Câu</w:t>
      </w:r>
      <w:r w:rsidRPr="00EF5B14">
        <w:rPr>
          <w:b/>
          <w:spacing w:val="-3"/>
        </w:rPr>
        <w:t xml:space="preserve"> </w:t>
      </w:r>
      <w:r w:rsidRPr="00EF5B14">
        <w:rPr>
          <w:b/>
        </w:rPr>
        <w:t>14.</w:t>
      </w:r>
      <w:r w:rsidRPr="00EF5B14">
        <w:rPr>
          <w:b/>
          <w:spacing w:val="-4"/>
        </w:rPr>
        <w:t xml:space="preserve"> </w:t>
      </w:r>
      <w:r w:rsidRPr="00EF5B14">
        <w:t>(1,5</w:t>
      </w:r>
      <w:r w:rsidRPr="00EF5B14">
        <w:rPr>
          <w:spacing w:val="-3"/>
        </w:rPr>
        <w:t xml:space="preserve"> </w:t>
      </w:r>
      <w:r w:rsidRPr="00EF5B14">
        <w:t>điểm)</w:t>
      </w:r>
      <w:r w:rsidRPr="00EF5B14">
        <w:rPr>
          <w:spacing w:val="-4"/>
        </w:rPr>
        <w:t xml:space="preserve"> </w:t>
      </w:r>
      <w:r w:rsidRPr="00EF5B14">
        <w:t>Phân</w:t>
      </w:r>
      <w:r w:rsidRPr="00EF5B14">
        <w:rPr>
          <w:spacing w:val="-2"/>
        </w:rPr>
        <w:t xml:space="preserve"> </w:t>
      </w:r>
      <w:r w:rsidRPr="00EF5B14">
        <w:t>tích</w:t>
      </w:r>
      <w:r w:rsidRPr="00EF5B14">
        <w:rPr>
          <w:spacing w:val="-2"/>
        </w:rPr>
        <w:t xml:space="preserve"> </w:t>
      </w:r>
      <w:r w:rsidRPr="00EF5B14">
        <w:t>các</w:t>
      </w:r>
      <w:r w:rsidRPr="00EF5B14">
        <w:rPr>
          <w:spacing w:val="-3"/>
        </w:rPr>
        <w:t xml:space="preserve"> </w:t>
      </w:r>
      <w:r w:rsidRPr="00EF5B14">
        <w:t>đa</w:t>
      </w:r>
      <w:r w:rsidRPr="00EF5B14">
        <w:rPr>
          <w:spacing w:val="-3"/>
        </w:rPr>
        <w:t xml:space="preserve"> </w:t>
      </w:r>
      <w:r w:rsidRPr="00EF5B14">
        <w:t>thức</w:t>
      </w:r>
      <w:r w:rsidRPr="00EF5B14">
        <w:rPr>
          <w:spacing w:val="-3"/>
        </w:rPr>
        <w:t xml:space="preserve"> </w:t>
      </w:r>
      <w:r w:rsidRPr="00EF5B14">
        <w:t>sau</w:t>
      </w:r>
      <w:r w:rsidRPr="00EF5B14">
        <w:rPr>
          <w:spacing w:val="-2"/>
        </w:rPr>
        <w:t xml:space="preserve"> </w:t>
      </w:r>
      <w:r w:rsidRPr="00EF5B14">
        <w:t>thành</w:t>
      </w:r>
      <w:r w:rsidRPr="00EF5B14">
        <w:rPr>
          <w:spacing w:val="-6"/>
        </w:rPr>
        <w:t xml:space="preserve"> </w:t>
      </w:r>
      <w:r w:rsidRPr="00EF5B14">
        <w:t>nhân</w:t>
      </w:r>
      <w:r w:rsidRPr="00EF5B14">
        <w:rPr>
          <w:spacing w:val="-1"/>
        </w:rPr>
        <w:t xml:space="preserve"> </w:t>
      </w:r>
      <w:r w:rsidRPr="00EF5B14">
        <w:rPr>
          <w:spacing w:val="-5"/>
        </w:rPr>
        <w:t>tử:</w:t>
      </w:r>
    </w:p>
    <w:p w14:paraId="72104041" w14:textId="77777777" w:rsidR="00C21384" w:rsidRPr="00EF5B14" w:rsidRDefault="00C21384" w:rsidP="00C21384">
      <w:pPr>
        <w:pStyle w:val="ListParagraph"/>
        <w:numPr>
          <w:ilvl w:val="0"/>
          <w:numId w:val="2"/>
        </w:numPr>
        <w:tabs>
          <w:tab w:val="left" w:pos="2155"/>
        </w:tabs>
        <w:spacing w:line="391" w:lineRule="exact"/>
        <w:rPr>
          <w:position w:val="1"/>
          <w:sz w:val="28"/>
          <w:szCs w:val="28"/>
        </w:rPr>
      </w:pPr>
      <w:r w:rsidRPr="00EF5B14">
        <w:rPr>
          <w:position w:val="1"/>
          <w:sz w:val="28"/>
          <w:szCs w:val="28"/>
          <w:lang w:val="en-US"/>
        </w:rPr>
        <w:t>a) x</w:t>
      </w:r>
      <w:r w:rsidR="00EF5B14" w:rsidRPr="00EF5B14">
        <w:rPr>
          <w:position w:val="1"/>
          <w:sz w:val="28"/>
          <w:szCs w:val="28"/>
          <w:vertAlign w:val="superscript"/>
          <w:lang w:val="en-US"/>
        </w:rPr>
        <w:t>3</w:t>
      </w:r>
      <w:r w:rsidR="00EF5B14" w:rsidRPr="00EF5B14">
        <w:rPr>
          <w:position w:val="1"/>
          <w:sz w:val="28"/>
          <w:szCs w:val="28"/>
          <w:lang w:val="en-US"/>
        </w:rPr>
        <w:t xml:space="preserve"> – 4x </w:t>
      </w:r>
      <w:r w:rsidRPr="00EF5B14">
        <w:rPr>
          <w:position w:val="1"/>
          <w:sz w:val="28"/>
          <w:szCs w:val="28"/>
          <w:lang w:val="en-US"/>
        </w:rPr>
        <w:tab/>
      </w:r>
      <w:r w:rsidRPr="00EF5B14">
        <w:rPr>
          <w:position w:val="1"/>
          <w:sz w:val="28"/>
          <w:szCs w:val="28"/>
          <w:lang w:val="en-US"/>
        </w:rPr>
        <w:tab/>
      </w:r>
      <w:r w:rsidRPr="00EF5B14">
        <w:rPr>
          <w:position w:val="1"/>
          <w:sz w:val="28"/>
          <w:szCs w:val="28"/>
          <w:lang w:val="en-US"/>
        </w:rPr>
        <w:tab/>
        <w:t>b)</w:t>
      </w:r>
      <w:r w:rsidRPr="00EF5B14">
        <w:rPr>
          <w:position w:val="2"/>
          <w:sz w:val="28"/>
          <w:szCs w:val="28"/>
        </w:rPr>
        <w:t>2</w:t>
      </w:r>
      <w:r w:rsidRPr="00EF5B14">
        <w:rPr>
          <w:rFonts w:ascii="Symbol" w:hAnsi="Symbol"/>
          <w:sz w:val="28"/>
          <w:szCs w:val="28"/>
        </w:rPr>
        <w:t></w:t>
      </w:r>
      <w:r w:rsidRPr="00EF5B14">
        <w:rPr>
          <w:spacing w:val="-50"/>
          <w:sz w:val="28"/>
          <w:szCs w:val="28"/>
        </w:rPr>
        <w:t xml:space="preserve"> </w:t>
      </w:r>
      <w:r w:rsidRPr="00EF5B14">
        <w:rPr>
          <w:i/>
          <w:position w:val="2"/>
          <w:sz w:val="28"/>
          <w:szCs w:val="28"/>
        </w:rPr>
        <w:t>x</w:t>
      </w:r>
      <w:r w:rsidRPr="00EF5B14">
        <w:rPr>
          <w:i/>
          <w:spacing w:val="-19"/>
          <w:position w:val="2"/>
          <w:sz w:val="28"/>
          <w:szCs w:val="28"/>
        </w:rPr>
        <w:t xml:space="preserve"> </w:t>
      </w:r>
      <w:r w:rsidRPr="00EF5B14">
        <w:rPr>
          <w:rFonts w:ascii="Symbol" w:hAnsi="Symbol"/>
          <w:position w:val="2"/>
          <w:sz w:val="28"/>
          <w:szCs w:val="28"/>
        </w:rPr>
        <w:t></w:t>
      </w:r>
      <w:r w:rsidRPr="00EF5B14">
        <w:rPr>
          <w:spacing w:val="-27"/>
          <w:position w:val="2"/>
          <w:sz w:val="28"/>
          <w:szCs w:val="28"/>
        </w:rPr>
        <w:t xml:space="preserve"> </w:t>
      </w:r>
      <w:r w:rsidRPr="00EF5B14">
        <w:rPr>
          <w:position w:val="2"/>
          <w:sz w:val="28"/>
          <w:szCs w:val="28"/>
          <w:lang w:val="en-US"/>
        </w:rPr>
        <w:t>3</w:t>
      </w:r>
      <w:r w:rsidRPr="00EF5B14">
        <w:rPr>
          <w:rFonts w:ascii="Symbol" w:hAnsi="Symbol"/>
          <w:sz w:val="28"/>
          <w:szCs w:val="28"/>
        </w:rPr>
        <w:t></w:t>
      </w:r>
      <w:r w:rsidRPr="00EF5B14">
        <w:rPr>
          <w:spacing w:val="-44"/>
          <w:sz w:val="28"/>
          <w:szCs w:val="28"/>
        </w:rPr>
        <w:t xml:space="preserve"> </w:t>
      </w:r>
      <w:r w:rsidRPr="00EF5B14">
        <w:rPr>
          <w:rFonts w:ascii="Symbol" w:hAnsi="Symbol"/>
          <w:position w:val="2"/>
          <w:sz w:val="28"/>
          <w:szCs w:val="28"/>
        </w:rPr>
        <w:t></w:t>
      </w:r>
      <w:r w:rsidRPr="00EF5B14">
        <w:rPr>
          <w:spacing w:val="-15"/>
          <w:position w:val="2"/>
          <w:sz w:val="28"/>
          <w:szCs w:val="28"/>
        </w:rPr>
        <w:t xml:space="preserve"> </w:t>
      </w:r>
      <w:r w:rsidRPr="00EF5B14">
        <w:rPr>
          <w:i/>
          <w:position w:val="2"/>
          <w:sz w:val="28"/>
          <w:szCs w:val="28"/>
        </w:rPr>
        <w:t>x</w:t>
      </w:r>
      <w:r w:rsidRPr="00EF5B14">
        <w:rPr>
          <w:position w:val="2"/>
          <w:sz w:val="28"/>
          <w:szCs w:val="28"/>
          <w:vertAlign w:val="superscript"/>
        </w:rPr>
        <w:t>2</w:t>
      </w:r>
      <w:r w:rsidRPr="00EF5B14">
        <w:rPr>
          <w:spacing w:val="-6"/>
          <w:position w:val="2"/>
          <w:sz w:val="28"/>
          <w:szCs w:val="28"/>
        </w:rPr>
        <w:t xml:space="preserve"> </w:t>
      </w:r>
      <w:r w:rsidRPr="00EF5B14">
        <w:rPr>
          <w:rFonts w:ascii="Symbol" w:hAnsi="Symbol"/>
          <w:position w:val="2"/>
          <w:sz w:val="28"/>
          <w:szCs w:val="28"/>
        </w:rPr>
        <w:t></w:t>
      </w:r>
      <w:r w:rsidRPr="00EF5B14">
        <w:rPr>
          <w:spacing w:val="-30"/>
          <w:position w:val="2"/>
          <w:sz w:val="28"/>
          <w:szCs w:val="28"/>
        </w:rPr>
        <w:t xml:space="preserve"> </w:t>
      </w:r>
      <w:r w:rsidRPr="00EF5B14">
        <w:rPr>
          <w:spacing w:val="-5"/>
          <w:position w:val="2"/>
          <w:sz w:val="28"/>
          <w:szCs w:val="28"/>
          <w:lang w:val="en-US"/>
        </w:rPr>
        <w:t>3</w:t>
      </w:r>
      <w:r w:rsidRPr="00EF5B14">
        <w:rPr>
          <w:i/>
          <w:spacing w:val="-5"/>
          <w:position w:val="2"/>
          <w:sz w:val="28"/>
          <w:szCs w:val="28"/>
        </w:rPr>
        <w:t>x</w:t>
      </w:r>
    </w:p>
    <w:p w14:paraId="747DFEDD" w14:textId="77777777" w:rsidR="00C21384" w:rsidRPr="00EF5B14" w:rsidRDefault="00C21384" w:rsidP="00C21384">
      <w:pPr>
        <w:spacing w:before="54" w:line="322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5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(2,0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)</w:t>
      </w:r>
    </w:p>
    <w:p w14:paraId="20A74ADD" w14:textId="77777777" w:rsidR="00C21384" w:rsidRPr="00EF5B14" w:rsidRDefault="00C21384" w:rsidP="00C21384">
      <w:pPr>
        <w:pStyle w:val="BodyText"/>
        <w:ind w:left="0"/>
      </w:pPr>
      <w:r w:rsidRPr="00EF5B14">
        <w:t>Biểu</w:t>
      </w:r>
      <w:r w:rsidRPr="00EF5B14">
        <w:rPr>
          <w:spacing w:val="-1"/>
        </w:rPr>
        <w:t xml:space="preserve"> </w:t>
      </w:r>
      <w:r w:rsidRPr="00EF5B14">
        <w:t>đồ</w:t>
      </w:r>
      <w:r w:rsidRPr="00EF5B14">
        <w:rPr>
          <w:spacing w:val="-2"/>
        </w:rPr>
        <w:t xml:space="preserve"> </w:t>
      </w:r>
      <w:r w:rsidRPr="00EF5B14">
        <w:t>dưới</w:t>
      </w:r>
      <w:r w:rsidRPr="00EF5B14">
        <w:rPr>
          <w:spacing w:val="-1"/>
        </w:rPr>
        <w:t xml:space="preserve"> </w:t>
      </w:r>
      <w:r w:rsidRPr="00EF5B14">
        <w:t>đây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1"/>
        </w:rPr>
        <w:t xml:space="preserve"> </w:t>
      </w:r>
      <w:r w:rsidRPr="00EF5B14">
        <w:t>diễn</w:t>
      </w:r>
      <w:r w:rsidRPr="00EF5B14">
        <w:rPr>
          <w:spacing w:val="-1"/>
        </w:rPr>
        <w:t xml:space="preserve"> </w:t>
      </w:r>
      <w:r w:rsidRPr="00EF5B14">
        <w:t>số</w:t>
      </w:r>
      <w:r w:rsidRPr="00EF5B14">
        <w:rPr>
          <w:spacing w:val="-2"/>
        </w:rPr>
        <w:t xml:space="preserve"> </w:t>
      </w:r>
      <w:r w:rsidRPr="00EF5B14">
        <w:t>lượng các</w:t>
      </w:r>
      <w:r w:rsidRPr="00EF5B14">
        <w:rPr>
          <w:spacing w:val="-2"/>
        </w:rPr>
        <w:t xml:space="preserve"> </w:t>
      </w:r>
      <w:r w:rsidRPr="00EF5B14">
        <w:t>bạn</w:t>
      </w:r>
      <w:r w:rsidRPr="00EF5B14">
        <w:rPr>
          <w:spacing w:val="-1"/>
        </w:rPr>
        <w:t xml:space="preserve"> </w:t>
      </w:r>
      <w:r w:rsidRPr="00EF5B14">
        <w:t>lớp</w:t>
      </w:r>
      <w:r w:rsidRPr="00EF5B14">
        <w:rPr>
          <w:spacing w:val="-4"/>
        </w:rPr>
        <w:t xml:space="preserve"> </w:t>
      </w:r>
      <w:r w:rsidRPr="00EF5B14">
        <w:t>8A</w:t>
      </w:r>
      <w:r w:rsidRPr="00EF5B14">
        <w:rPr>
          <w:spacing w:val="-5"/>
        </w:rPr>
        <w:t xml:space="preserve"> </w:t>
      </w:r>
      <w:r w:rsidRPr="00EF5B14">
        <w:t>thích các môn học được thống kê</w:t>
      </w:r>
      <w:r w:rsidRPr="00EF5B14">
        <w:rPr>
          <w:spacing w:val="-5"/>
        </w:rPr>
        <w:t>:</w:t>
      </w:r>
    </w:p>
    <w:tbl>
      <w:tblPr>
        <w:tblW w:w="0" w:type="auto"/>
        <w:tblInd w:w="33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02"/>
        <w:gridCol w:w="3545"/>
      </w:tblGrid>
      <w:tr w:rsidR="00C21384" w:rsidRPr="00EF5B14" w14:paraId="754E1E95" w14:textId="77777777" w:rsidTr="00BC6B5A">
        <w:trPr>
          <w:trHeight w:val="460"/>
        </w:trPr>
        <w:tc>
          <w:tcPr>
            <w:tcW w:w="1702" w:type="dxa"/>
          </w:tcPr>
          <w:p w14:paraId="4CEFCD63" w14:textId="77777777" w:rsidR="00C21384" w:rsidRPr="00EF5B14" w:rsidRDefault="00C21384" w:rsidP="00BC6B5A">
            <w:pPr>
              <w:pStyle w:val="TableParagraph"/>
              <w:spacing w:before="69"/>
              <w:ind w:left="298" w:right="290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Toán</w:t>
            </w:r>
          </w:p>
        </w:tc>
        <w:tc>
          <w:tcPr>
            <w:tcW w:w="3545" w:type="dxa"/>
          </w:tcPr>
          <w:p w14:paraId="26A72549" w14:textId="77777777" w:rsidR="00C21384" w:rsidRPr="00EF5B14" w:rsidRDefault="00C21384" w:rsidP="00BC6B5A">
            <w:pPr>
              <w:pStyle w:val="TableParagraph"/>
              <w:spacing w:line="440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֍֍֍֍֍</w:t>
            </w:r>
          </w:p>
        </w:tc>
      </w:tr>
      <w:tr w:rsidR="00C21384" w:rsidRPr="00EF5B14" w14:paraId="0975B648" w14:textId="77777777" w:rsidTr="00BC6B5A">
        <w:trPr>
          <w:trHeight w:val="458"/>
        </w:trPr>
        <w:tc>
          <w:tcPr>
            <w:tcW w:w="1702" w:type="dxa"/>
          </w:tcPr>
          <w:p w14:paraId="50F83BC1" w14:textId="77777777" w:rsidR="00C21384" w:rsidRPr="00EF5B14" w:rsidRDefault="00C21384" w:rsidP="00BC6B5A">
            <w:pPr>
              <w:pStyle w:val="TableParagraph"/>
              <w:spacing w:before="69"/>
              <w:ind w:left="298" w:right="288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Ngữ văn</w:t>
            </w:r>
          </w:p>
        </w:tc>
        <w:tc>
          <w:tcPr>
            <w:tcW w:w="3545" w:type="dxa"/>
          </w:tcPr>
          <w:p w14:paraId="5E193E3E" w14:textId="77777777" w:rsidR="00C21384" w:rsidRPr="00EF5B14" w:rsidRDefault="00C21384" w:rsidP="00BC6B5A">
            <w:pPr>
              <w:pStyle w:val="TableParagraph"/>
              <w:spacing w:line="438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֍֍</w:t>
            </w:r>
          </w:p>
        </w:tc>
      </w:tr>
      <w:tr w:rsidR="00C21384" w:rsidRPr="00EF5B14" w14:paraId="459F07A8" w14:textId="77777777" w:rsidTr="00BC6B5A">
        <w:trPr>
          <w:trHeight w:val="460"/>
        </w:trPr>
        <w:tc>
          <w:tcPr>
            <w:tcW w:w="1702" w:type="dxa"/>
          </w:tcPr>
          <w:p w14:paraId="03DE8EE6" w14:textId="77777777" w:rsidR="00C21384" w:rsidRPr="00EF5B14" w:rsidRDefault="00C21384" w:rsidP="00BC6B5A">
            <w:pPr>
              <w:pStyle w:val="TableParagraph"/>
              <w:spacing w:before="69"/>
              <w:ind w:left="298" w:right="289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Anh</w:t>
            </w:r>
          </w:p>
        </w:tc>
        <w:tc>
          <w:tcPr>
            <w:tcW w:w="3545" w:type="dxa"/>
          </w:tcPr>
          <w:p w14:paraId="0C1CBD83" w14:textId="77777777" w:rsidR="00C21384" w:rsidRPr="00EF5B14" w:rsidRDefault="00C21384" w:rsidP="00BC6B5A">
            <w:pPr>
              <w:pStyle w:val="TableParagraph"/>
              <w:spacing w:line="440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֍֍֍֍</w:t>
            </w:r>
          </w:p>
        </w:tc>
      </w:tr>
      <w:tr w:rsidR="00C21384" w:rsidRPr="00EF5B14" w14:paraId="42F093E3" w14:textId="77777777" w:rsidTr="00BC6B5A">
        <w:trPr>
          <w:trHeight w:val="460"/>
        </w:trPr>
        <w:tc>
          <w:tcPr>
            <w:tcW w:w="1702" w:type="dxa"/>
          </w:tcPr>
          <w:p w14:paraId="00F5934C" w14:textId="77777777" w:rsidR="00C21384" w:rsidRPr="00EF5B14" w:rsidRDefault="00C21384" w:rsidP="00BC6B5A">
            <w:pPr>
              <w:pStyle w:val="TableParagraph"/>
              <w:spacing w:before="69"/>
              <w:ind w:left="298" w:right="291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 xml:space="preserve"> Âm nhạc</w:t>
            </w:r>
          </w:p>
        </w:tc>
        <w:tc>
          <w:tcPr>
            <w:tcW w:w="3545" w:type="dxa"/>
          </w:tcPr>
          <w:p w14:paraId="68208739" w14:textId="77777777" w:rsidR="00C21384" w:rsidRPr="00EF5B14" w:rsidRDefault="00C21384" w:rsidP="00BC6B5A">
            <w:pPr>
              <w:pStyle w:val="TableParagraph"/>
              <w:spacing w:line="440" w:lineRule="exact"/>
              <w:ind w:left="107"/>
              <w:rPr>
                <w:sz w:val="28"/>
                <w:szCs w:val="28"/>
              </w:rPr>
            </w:pPr>
            <w:r w:rsidRPr="00EF5B14">
              <w:rPr>
                <w:spacing w:val="-2"/>
                <w:sz w:val="28"/>
                <w:szCs w:val="28"/>
              </w:rPr>
              <w:t>֍</w:t>
            </w:r>
          </w:p>
        </w:tc>
      </w:tr>
      <w:tr w:rsidR="00C21384" w:rsidRPr="00EF5B14" w14:paraId="4988E6FB" w14:textId="77777777" w:rsidTr="00BC6B5A">
        <w:trPr>
          <w:trHeight w:val="460"/>
        </w:trPr>
        <w:tc>
          <w:tcPr>
            <w:tcW w:w="5247" w:type="dxa"/>
            <w:gridSpan w:val="2"/>
          </w:tcPr>
          <w:p w14:paraId="22664C46" w14:textId="77777777" w:rsidR="00C21384" w:rsidRPr="00EF5B14" w:rsidRDefault="00C21384" w:rsidP="00BC6B5A">
            <w:pPr>
              <w:pStyle w:val="TableParagraph"/>
              <w:spacing w:before="1" w:line="440" w:lineRule="exact"/>
              <w:ind w:left="1246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(Mỗi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֍</w:t>
            </w:r>
            <w:r w:rsidRPr="00EF5B14">
              <w:rPr>
                <w:spacing w:val="-3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ứng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ớ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3</w:t>
            </w:r>
            <w:r w:rsidRPr="00EF5B14">
              <w:rPr>
                <w:spacing w:val="-4"/>
                <w:sz w:val="28"/>
                <w:szCs w:val="28"/>
              </w:rPr>
              <w:t xml:space="preserve"> bạn)</w:t>
            </w:r>
          </w:p>
        </w:tc>
      </w:tr>
    </w:tbl>
    <w:p w14:paraId="241204F3" w14:textId="77777777" w:rsidR="00C21384" w:rsidRPr="00EF5B14" w:rsidRDefault="00C21384" w:rsidP="00C21384">
      <w:pPr>
        <w:pStyle w:val="BodyText"/>
        <w:spacing w:before="1" w:line="322" w:lineRule="exact"/>
        <w:ind w:left="0"/>
      </w:pPr>
      <w:r w:rsidRPr="00EF5B14">
        <w:t>Lập</w:t>
      </w:r>
      <w:r w:rsidRPr="00EF5B14">
        <w:rPr>
          <w:spacing w:val="-1"/>
        </w:rPr>
        <w:t xml:space="preserve"> </w:t>
      </w:r>
      <w:r w:rsidRPr="00EF5B14">
        <w:t>bảng</w:t>
      </w:r>
      <w:r w:rsidRPr="00EF5B14">
        <w:rPr>
          <w:spacing w:val="-1"/>
        </w:rPr>
        <w:t xml:space="preserve"> </w:t>
      </w:r>
      <w:r w:rsidRPr="00EF5B14">
        <w:t>thống</w:t>
      </w:r>
      <w:r w:rsidRPr="00EF5B14">
        <w:rPr>
          <w:spacing w:val="-1"/>
        </w:rPr>
        <w:t xml:space="preserve"> </w:t>
      </w:r>
      <w:r w:rsidRPr="00EF5B14">
        <w:t>kê</w:t>
      </w:r>
      <w:r w:rsidRPr="00EF5B14">
        <w:rPr>
          <w:spacing w:val="-4"/>
        </w:rPr>
        <w:t xml:space="preserve"> </w:t>
      </w:r>
      <w:r w:rsidRPr="00EF5B14">
        <w:t>và</w:t>
      </w:r>
      <w:r w:rsidRPr="00EF5B14">
        <w:rPr>
          <w:spacing w:val="-4"/>
        </w:rPr>
        <w:t xml:space="preserve"> </w:t>
      </w:r>
      <w:r w:rsidRPr="00EF5B14">
        <w:t>vẽ</w:t>
      </w:r>
      <w:r w:rsidRPr="00EF5B14">
        <w:rPr>
          <w:spacing w:val="-3"/>
        </w:rPr>
        <w:t xml:space="preserve"> </w:t>
      </w:r>
      <w:r w:rsidRPr="00EF5B14">
        <w:t>biểu</w:t>
      </w:r>
      <w:r w:rsidRPr="00EF5B14">
        <w:rPr>
          <w:spacing w:val="-1"/>
        </w:rPr>
        <w:t xml:space="preserve"> </w:t>
      </w:r>
      <w:r w:rsidRPr="00EF5B14">
        <w:t>đồ</w:t>
      </w:r>
      <w:r w:rsidRPr="00EF5B14">
        <w:rPr>
          <w:spacing w:val="-1"/>
        </w:rPr>
        <w:t xml:space="preserve"> </w:t>
      </w:r>
      <w:r w:rsidRPr="00EF5B14">
        <w:t>cột</w:t>
      </w:r>
      <w:r w:rsidRPr="00EF5B14">
        <w:rPr>
          <w:spacing w:val="-5"/>
        </w:rPr>
        <w:t xml:space="preserve"> </w:t>
      </w:r>
      <w:r w:rsidRPr="00EF5B14">
        <w:t>biểu</w:t>
      </w:r>
      <w:r w:rsidRPr="00EF5B14">
        <w:rPr>
          <w:spacing w:val="-5"/>
        </w:rPr>
        <w:t xml:space="preserve"> </w:t>
      </w:r>
      <w:r w:rsidRPr="00EF5B14">
        <w:t>diễn</w:t>
      </w:r>
      <w:r w:rsidRPr="00EF5B14">
        <w:rPr>
          <w:spacing w:val="-5"/>
        </w:rPr>
        <w:t xml:space="preserve"> </w:t>
      </w:r>
      <w:r w:rsidRPr="00EF5B14">
        <w:t>dữ</w:t>
      </w:r>
      <w:r w:rsidRPr="00EF5B14">
        <w:rPr>
          <w:spacing w:val="-4"/>
        </w:rPr>
        <w:t xml:space="preserve"> </w:t>
      </w:r>
      <w:r w:rsidRPr="00EF5B14">
        <w:t xml:space="preserve">liệu </w:t>
      </w:r>
      <w:r w:rsidRPr="00EF5B14">
        <w:rPr>
          <w:spacing w:val="-4"/>
        </w:rPr>
        <w:t>này.</w:t>
      </w:r>
    </w:p>
    <w:p w14:paraId="6254A8FB" w14:textId="77777777" w:rsidR="00C21384" w:rsidRPr="00EF5B14" w:rsidRDefault="00C21384" w:rsidP="00C21384">
      <w:pPr>
        <w:spacing w:line="322" w:lineRule="exact"/>
        <w:rPr>
          <w:spacing w:val="-4"/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6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(1,0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)</w:t>
      </w:r>
    </w:p>
    <w:p w14:paraId="64E382B1" w14:textId="77777777" w:rsidR="00C21384" w:rsidRPr="00EF5B14" w:rsidRDefault="00C21384" w:rsidP="00C21384">
      <w:pPr>
        <w:tabs>
          <w:tab w:val="left" w:pos="2154"/>
        </w:tabs>
        <w:spacing w:before="45"/>
        <w:rPr>
          <w:sz w:val="28"/>
          <w:szCs w:val="28"/>
        </w:rPr>
      </w:pPr>
      <w:r w:rsidRPr="00EF5B14">
        <w:rPr>
          <w:sz w:val="28"/>
          <w:szCs w:val="28"/>
        </w:rPr>
        <w:t xml:space="preserve">      Cho góc xOy nhọn, trên Ox lấy M sao cho OM = 2 cm, OP = 5 cm, trên tia Oy lấy N sao cho ON = 4 cm. Kẻ từ P đường thẳng song song với MN cắt Oy tại Q. Tính NQ?</w:t>
      </w:r>
    </w:p>
    <w:p w14:paraId="0719B485" w14:textId="77777777" w:rsidR="00C21384" w:rsidRPr="00EF5B14" w:rsidRDefault="00C21384" w:rsidP="00C21384">
      <w:pPr>
        <w:spacing w:before="8" w:line="322" w:lineRule="exact"/>
        <w:rPr>
          <w:sz w:val="28"/>
          <w:szCs w:val="28"/>
        </w:rPr>
      </w:pPr>
      <w:r w:rsidRPr="00EF5B14">
        <w:rPr>
          <w:b/>
          <w:sz w:val="28"/>
          <w:szCs w:val="28"/>
        </w:rPr>
        <w:t>Câu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17.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(1,0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)</w:t>
      </w:r>
    </w:p>
    <w:p w14:paraId="002EFB3B" w14:textId="77777777" w:rsidR="00C21384" w:rsidRPr="00EF5B14" w:rsidRDefault="00C21384" w:rsidP="00C21384">
      <w:pPr>
        <w:pStyle w:val="BodyText"/>
        <w:ind w:left="0" w:right="562"/>
        <w:jc w:val="both"/>
      </w:pPr>
      <w:r w:rsidRPr="00EF5B14">
        <w:rPr>
          <w:noProof/>
          <w:lang w:val="en-US"/>
        </w:rPr>
        <w:drawing>
          <wp:anchor distT="0" distB="0" distL="0" distR="0" simplePos="0" relativeHeight="251650048" behindDoc="1" locked="0" layoutInCell="1" allowOverlap="1" wp14:anchorId="6BA63DBC" wp14:editId="639B3FD8">
            <wp:simplePos x="0" y="0"/>
            <wp:positionH relativeFrom="page">
              <wp:posOffset>2062480</wp:posOffset>
            </wp:positionH>
            <wp:positionV relativeFrom="paragraph">
              <wp:posOffset>556895</wp:posOffset>
            </wp:positionV>
            <wp:extent cx="2280920" cy="925830"/>
            <wp:effectExtent l="0" t="0" r="5080" b="7620"/>
            <wp:wrapTopAndBottom/>
            <wp:docPr id="19" name="Imag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 19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0920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5B14">
        <w:t xml:space="preserve">      Để đo khoảng cách giữa hai vị trí B và C như hình mà không thể đo trực tiếp, người ta có thể làm như thế nào? Giải thích?</w:t>
      </w:r>
    </w:p>
    <w:p w14:paraId="2568C0A8" w14:textId="77777777" w:rsidR="00C21384" w:rsidRPr="00EF5B14" w:rsidRDefault="00C21384" w:rsidP="00C21384">
      <w:pPr>
        <w:pStyle w:val="BodyText"/>
        <w:ind w:left="0" w:right="562"/>
        <w:jc w:val="both"/>
      </w:pPr>
    </w:p>
    <w:p w14:paraId="3EB3A5AE" w14:textId="77777777" w:rsidR="00C21384" w:rsidRPr="00EF5B14" w:rsidRDefault="00C21384" w:rsidP="00C21384">
      <w:pPr>
        <w:pStyle w:val="Heading1"/>
        <w:ind w:right="143"/>
      </w:pPr>
      <w:r w:rsidRPr="00EF5B14">
        <w:t>-------------</w:t>
      </w:r>
      <w:r w:rsidRPr="00EF5B14">
        <w:rPr>
          <w:spacing w:val="-6"/>
        </w:rPr>
        <w:t xml:space="preserve"> </w:t>
      </w:r>
      <w:r w:rsidRPr="00EF5B14">
        <w:t>Hết</w:t>
      </w:r>
      <w:r w:rsidRPr="00EF5B14">
        <w:rPr>
          <w:spacing w:val="-5"/>
        </w:rPr>
        <w:t xml:space="preserve"> </w:t>
      </w:r>
      <w:r w:rsidRPr="00EF5B14">
        <w:t>-----------</w:t>
      </w:r>
      <w:r w:rsidRPr="00EF5B14">
        <w:rPr>
          <w:spacing w:val="-10"/>
        </w:rPr>
        <w:t>-</w:t>
      </w:r>
    </w:p>
    <w:p w14:paraId="0CE7D25D" w14:textId="77777777" w:rsidR="00C21384" w:rsidRPr="00EF5B14" w:rsidRDefault="00C21384" w:rsidP="00C21384">
      <w:pPr>
        <w:pStyle w:val="BodyText"/>
        <w:ind w:left="0" w:right="562"/>
        <w:jc w:val="both"/>
      </w:pPr>
    </w:p>
    <w:p w14:paraId="347DFE92" w14:textId="77777777" w:rsidR="00C21384" w:rsidRPr="00EF5B14" w:rsidRDefault="00C21384" w:rsidP="00C21384">
      <w:pPr>
        <w:pStyle w:val="BodyText"/>
        <w:ind w:left="0" w:right="562"/>
        <w:jc w:val="both"/>
      </w:pPr>
    </w:p>
    <w:p w14:paraId="609BF723" w14:textId="77777777" w:rsidR="00C21384" w:rsidRPr="00EF5B14" w:rsidRDefault="00C21384" w:rsidP="00C21384">
      <w:pPr>
        <w:pStyle w:val="BodyText"/>
        <w:ind w:left="0" w:right="562"/>
        <w:jc w:val="both"/>
      </w:pPr>
    </w:p>
    <w:p w14:paraId="5A64DA39" w14:textId="77777777" w:rsidR="00C21384" w:rsidRPr="00EF5B14" w:rsidRDefault="00C21384" w:rsidP="00C21384">
      <w:pPr>
        <w:pStyle w:val="BodyText"/>
        <w:ind w:left="0" w:right="562"/>
        <w:jc w:val="both"/>
      </w:pPr>
    </w:p>
    <w:p w14:paraId="6A1494BF" w14:textId="77777777" w:rsidR="00C21384" w:rsidRPr="00EF5B14" w:rsidRDefault="00C21384" w:rsidP="00C21384">
      <w:pPr>
        <w:pStyle w:val="BodyText"/>
        <w:ind w:right="562" w:firstLine="719"/>
      </w:pPr>
    </w:p>
    <w:p w14:paraId="329B4DA3" w14:textId="77777777" w:rsidR="002E7875" w:rsidRPr="00EF5B14" w:rsidRDefault="002E7875" w:rsidP="002E7875">
      <w:pPr>
        <w:rPr>
          <w:b/>
          <w:sz w:val="28"/>
          <w:szCs w:val="28"/>
        </w:rPr>
      </w:pPr>
    </w:p>
    <w:p w14:paraId="0AFE2F6C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</w:pPr>
    </w:p>
    <w:p w14:paraId="546E0778" w14:textId="77777777" w:rsidR="00D35A6E" w:rsidRPr="00EF5B14" w:rsidRDefault="00D35A6E">
      <w:pPr>
        <w:spacing w:line="256" w:lineRule="exact"/>
        <w:jc w:val="center"/>
        <w:rPr>
          <w:sz w:val="28"/>
          <w:szCs w:val="28"/>
        </w:rPr>
        <w:sectPr w:rsidR="00D35A6E" w:rsidRPr="00EF5B14" w:rsidSect="00D35A6E">
          <w:type w:val="continuous"/>
          <w:pgSz w:w="11910" w:h="16840" w:code="9"/>
          <w:pgMar w:top="851" w:right="851" w:bottom="851" w:left="851" w:header="720" w:footer="720" w:gutter="0"/>
          <w:cols w:space="720"/>
        </w:sectPr>
      </w:pPr>
    </w:p>
    <w:p w14:paraId="1C215A24" w14:textId="77777777" w:rsidR="00DA5BF1" w:rsidRPr="00EF5B14" w:rsidRDefault="000D0B4F">
      <w:pPr>
        <w:spacing w:before="73" w:line="322" w:lineRule="exact"/>
        <w:ind w:left="1113"/>
        <w:jc w:val="center"/>
        <w:rPr>
          <w:sz w:val="28"/>
          <w:szCs w:val="28"/>
        </w:rPr>
      </w:pPr>
      <w:r w:rsidRPr="00EF5B14">
        <w:rPr>
          <w:sz w:val="28"/>
          <w:szCs w:val="28"/>
        </w:rPr>
        <w:lastRenderedPageBreak/>
        <w:t>PHÒNG</w:t>
      </w:r>
      <w:r w:rsidRPr="00EF5B14">
        <w:rPr>
          <w:spacing w:val="-7"/>
          <w:sz w:val="28"/>
          <w:szCs w:val="28"/>
        </w:rPr>
        <w:t xml:space="preserve"> </w:t>
      </w:r>
      <w:r w:rsidRPr="00EF5B14">
        <w:rPr>
          <w:sz w:val="28"/>
          <w:szCs w:val="28"/>
        </w:rPr>
        <w:t>GD&amp;ĐT</w:t>
      </w:r>
      <w:r w:rsidRPr="00EF5B14">
        <w:rPr>
          <w:spacing w:val="-5"/>
          <w:sz w:val="28"/>
          <w:szCs w:val="28"/>
        </w:rPr>
        <w:t xml:space="preserve"> </w:t>
      </w:r>
      <w:r w:rsidR="00222A6B" w:rsidRPr="00EF5B14">
        <w:rPr>
          <w:sz w:val="28"/>
          <w:szCs w:val="28"/>
        </w:rPr>
        <w:t>TP HẢI DƯƠNG</w:t>
      </w:r>
    </w:p>
    <w:p w14:paraId="468BDEDC" w14:textId="77777777" w:rsidR="00DA5BF1" w:rsidRPr="00EF5B14" w:rsidRDefault="000D0B4F">
      <w:pPr>
        <w:ind w:left="1111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TRƯỜNG</w:t>
      </w:r>
      <w:r w:rsidRPr="00EF5B14">
        <w:rPr>
          <w:b/>
          <w:spacing w:val="-4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HCS</w:t>
      </w:r>
      <w:r w:rsidRPr="00EF5B14">
        <w:rPr>
          <w:b/>
          <w:spacing w:val="-4"/>
          <w:sz w:val="28"/>
          <w:szCs w:val="28"/>
        </w:rPr>
        <w:t xml:space="preserve"> </w:t>
      </w:r>
      <w:r w:rsidR="00222A6B" w:rsidRPr="00EF5B14">
        <w:rPr>
          <w:b/>
          <w:sz w:val="28"/>
          <w:szCs w:val="28"/>
        </w:rPr>
        <w:t>NAM ĐỒNG</w:t>
      </w:r>
    </w:p>
    <w:p w14:paraId="7EF17835" w14:textId="77777777" w:rsidR="00DA5BF1" w:rsidRPr="00EF5B14" w:rsidRDefault="000D0B4F">
      <w:pPr>
        <w:spacing w:before="73" w:line="322" w:lineRule="exact"/>
        <w:ind w:left="714" w:right="1291"/>
        <w:jc w:val="center"/>
        <w:rPr>
          <w:b/>
          <w:sz w:val="28"/>
          <w:szCs w:val="28"/>
        </w:rPr>
      </w:pPr>
      <w:r w:rsidRPr="00EF5B14">
        <w:rPr>
          <w:sz w:val="28"/>
          <w:szCs w:val="28"/>
        </w:rPr>
        <w:br w:type="column"/>
      </w:r>
      <w:r w:rsidRPr="00EF5B14">
        <w:rPr>
          <w:b/>
          <w:sz w:val="28"/>
          <w:szCs w:val="28"/>
        </w:rPr>
        <w:t>HƯỚNG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DẪN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pacing w:val="-4"/>
          <w:sz w:val="28"/>
          <w:szCs w:val="28"/>
        </w:rPr>
        <w:t>CHẤM</w:t>
      </w:r>
    </w:p>
    <w:p w14:paraId="109D84BD" w14:textId="77777777" w:rsidR="00DA5BF1" w:rsidRPr="00EF5B14" w:rsidRDefault="000D0B4F">
      <w:pPr>
        <w:ind w:left="714" w:right="1292"/>
        <w:jc w:val="center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ĐỀ</w:t>
      </w:r>
      <w:r w:rsidRPr="00EF5B14">
        <w:rPr>
          <w:b/>
          <w:spacing w:val="-6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IỂM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TRA</w:t>
      </w:r>
      <w:r w:rsidRPr="00EF5B14">
        <w:rPr>
          <w:b/>
          <w:spacing w:val="-7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CUỐI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HỌC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KÌ</w:t>
      </w:r>
      <w:r w:rsidRPr="00EF5B14">
        <w:rPr>
          <w:b/>
          <w:spacing w:val="-4"/>
          <w:sz w:val="28"/>
          <w:szCs w:val="28"/>
        </w:rPr>
        <w:t xml:space="preserve"> </w:t>
      </w:r>
      <w:r w:rsidR="008D5422" w:rsidRPr="00EF5B14">
        <w:rPr>
          <w:b/>
          <w:sz w:val="28"/>
          <w:szCs w:val="28"/>
        </w:rPr>
        <w:t>I NĂM HỌC: 2023 – 2024</w:t>
      </w:r>
    </w:p>
    <w:p w14:paraId="05FA0754" w14:textId="77777777" w:rsidR="00DA5BF1" w:rsidRPr="00EF5B14" w:rsidRDefault="000D0B4F">
      <w:pPr>
        <w:pStyle w:val="Heading1"/>
        <w:tabs>
          <w:tab w:val="left" w:pos="1682"/>
        </w:tabs>
        <w:spacing w:line="321" w:lineRule="exact"/>
        <w:ind w:right="580"/>
      </w:pPr>
      <w:r w:rsidRPr="00EF5B14">
        <w:t>MÔN:</w:t>
      </w:r>
      <w:r w:rsidRPr="00EF5B14">
        <w:rPr>
          <w:spacing w:val="-3"/>
        </w:rPr>
        <w:t xml:space="preserve"> </w:t>
      </w:r>
      <w:r w:rsidRPr="00EF5B14">
        <w:rPr>
          <w:spacing w:val="-4"/>
        </w:rPr>
        <w:t>Toán</w:t>
      </w:r>
      <w:r w:rsidRPr="00EF5B14">
        <w:tab/>
        <w:t>KHỐI</w:t>
      </w:r>
      <w:r w:rsidRPr="00EF5B14">
        <w:rPr>
          <w:spacing w:val="-5"/>
        </w:rPr>
        <w:t xml:space="preserve"> </w:t>
      </w:r>
      <w:r w:rsidRPr="00EF5B14">
        <w:rPr>
          <w:spacing w:val="-10"/>
        </w:rPr>
        <w:t>8</w:t>
      </w:r>
    </w:p>
    <w:p w14:paraId="63F7CBA0" w14:textId="77777777" w:rsidR="00DA5BF1" w:rsidRPr="00EF5B14" w:rsidRDefault="000D0B4F">
      <w:pPr>
        <w:ind w:right="579"/>
        <w:jc w:val="center"/>
        <w:rPr>
          <w:i/>
          <w:sz w:val="28"/>
          <w:szCs w:val="28"/>
        </w:rPr>
      </w:pPr>
      <w:r w:rsidRPr="00EF5B14">
        <w:rPr>
          <w:i/>
          <w:sz w:val="28"/>
          <w:szCs w:val="28"/>
        </w:rPr>
        <w:t>(Hướng</w:t>
      </w:r>
      <w:r w:rsidRPr="00EF5B14">
        <w:rPr>
          <w:i/>
          <w:spacing w:val="-5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dẫn</w:t>
      </w:r>
      <w:r w:rsidRPr="00EF5B14">
        <w:rPr>
          <w:i/>
          <w:spacing w:val="-1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chấm</w:t>
      </w:r>
      <w:r w:rsidRPr="00EF5B14">
        <w:rPr>
          <w:i/>
          <w:spacing w:val="-4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gồm</w:t>
      </w:r>
      <w:r w:rsidRPr="00EF5B14">
        <w:rPr>
          <w:i/>
          <w:spacing w:val="-2"/>
          <w:sz w:val="28"/>
          <w:szCs w:val="28"/>
        </w:rPr>
        <w:t xml:space="preserve"> </w:t>
      </w:r>
      <w:r w:rsidRPr="00EF5B14">
        <w:rPr>
          <w:i/>
          <w:sz w:val="28"/>
          <w:szCs w:val="28"/>
        </w:rPr>
        <w:t>02</w:t>
      </w:r>
      <w:r w:rsidRPr="00EF5B14">
        <w:rPr>
          <w:i/>
          <w:spacing w:val="-1"/>
          <w:sz w:val="28"/>
          <w:szCs w:val="28"/>
        </w:rPr>
        <w:t xml:space="preserve"> </w:t>
      </w:r>
      <w:r w:rsidRPr="00EF5B14">
        <w:rPr>
          <w:i/>
          <w:spacing w:val="-2"/>
          <w:sz w:val="28"/>
          <w:szCs w:val="28"/>
        </w:rPr>
        <w:t>trang)</w:t>
      </w:r>
    </w:p>
    <w:p w14:paraId="344B961D" w14:textId="77777777" w:rsidR="00DA5BF1" w:rsidRPr="00EF5B14" w:rsidRDefault="00DA5BF1">
      <w:pPr>
        <w:jc w:val="center"/>
        <w:rPr>
          <w:sz w:val="28"/>
          <w:szCs w:val="28"/>
        </w:rPr>
        <w:sectPr w:rsidR="00DA5BF1" w:rsidRPr="00EF5B14">
          <w:pgSz w:w="11910" w:h="16840"/>
          <w:pgMar w:top="760" w:right="160" w:bottom="280" w:left="320" w:header="720" w:footer="720" w:gutter="0"/>
          <w:cols w:num="2" w:space="720" w:equalWidth="0">
            <w:col w:w="5394" w:space="40"/>
            <w:col w:w="5996"/>
          </w:cols>
        </w:sectPr>
      </w:pPr>
    </w:p>
    <w:p w14:paraId="52CA99F8" w14:textId="77777777" w:rsidR="00DA5BF1" w:rsidRPr="00EF5B14" w:rsidRDefault="000D0B4F">
      <w:pPr>
        <w:pStyle w:val="ListParagraph"/>
        <w:numPr>
          <w:ilvl w:val="0"/>
          <w:numId w:val="1"/>
        </w:numPr>
        <w:tabs>
          <w:tab w:val="left" w:pos="1346"/>
        </w:tabs>
        <w:spacing w:before="89"/>
        <w:ind w:left="1346" w:hanging="248"/>
        <w:rPr>
          <w:sz w:val="28"/>
          <w:szCs w:val="28"/>
        </w:rPr>
      </w:pPr>
      <w:r w:rsidRPr="00EF5B14">
        <w:rPr>
          <w:b/>
          <w:sz w:val="28"/>
          <w:szCs w:val="28"/>
        </w:rPr>
        <w:t>Trắc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nghiệm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(3,0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điểm)</w:t>
      </w:r>
      <w:r w:rsidRPr="00EF5B14">
        <w:rPr>
          <w:b/>
          <w:spacing w:val="-3"/>
          <w:sz w:val="28"/>
          <w:szCs w:val="28"/>
        </w:rPr>
        <w:t xml:space="preserve"> </w:t>
      </w:r>
      <w:r w:rsidRPr="00EF5B14">
        <w:rPr>
          <w:sz w:val="28"/>
          <w:szCs w:val="28"/>
        </w:rPr>
        <w:t>Mỗi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câu</w:t>
      </w:r>
      <w:r w:rsidRPr="00EF5B14">
        <w:rPr>
          <w:spacing w:val="-5"/>
          <w:sz w:val="28"/>
          <w:szCs w:val="28"/>
        </w:rPr>
        <w:t xml:space="preserve"> </w:t>
      </w:r>
      <w:r w:rsidRPr="00EF5B14">
        <w:rPr>
          <w:sz w:val="28"/>
          <w:szCs w:val="28"/>
        </w:rPr>
        <w:t>đúng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z w:val="28"/>
          <w:szCs w:val="28"/>
        </w:rPr>
        <w:t>được</w:t>
      </w:r>
      <w:r w:rsidRPr="00EF5B14">
        <w:rPr>
          <w:spacing w:val="-2"/>
          <w:sz w:val="28"/>
          <w:szCs w:val="28"/>
        </w:rPr>
        <w:t xml:space="preserve"> </w:t>
      </w:r>
      <w:r w:rsidRPr="00EF5B14">
        <w:rPr>
          <w:sz w:val="28"/>
          <w:szCs w:val="28"/>
        </w:rPr>
        <w:t>0,25</w:t>
      </w:r>
      <w:r w:rsidRPr="00EF5B14">
        <w:rPr>
          <w:spacing w:val="-1"/>
          <w:sz w:val="28"/>
          <w:szCs w:val="28"/>
        </w:rPr>
        <w:t xml:space="preserve"> </w:t>
      </w:r>
      <w:r w:rsidRPr="00EF5B14">
        <w:rPr>
          <w:spacing w:val="-4"/>
          <w:sz w:val="28"/>
          <w:szCs w:val="28"/>
        </w:rPr>
        <w:t>điểm</w:t>
      </w:r>
    </w:p>
    <w:tbl>
      <w:tblPr>
        <w:tblW w:w="0" w:type="auto"/>
        <w:tblInd w:w="1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708"/>
        <w:gridCol w:w="709"/>
        <w:gridCol w:w="708"/>
        <w:gridCol w:w="708"/>
        <w:gridCol w:w="708"/>
        <w:gridCol w:w="708"/>
        <w:gridCol w:w="708"/>
        <w:gridCol w:w="706"/>
        <w:gridCol w:w="709"/>
        <w:gridCol w:w="708"/>
        <w:gridCol w:w="768"/>
        <w:gridCol w:w="648"/>
      </w:tblGrid>
      <w:tr w:rsidR="00DA5BF1" w:rsidRPr="00EF5B14" w14:paraId="3D2D93A9" w14:textId="77777777">
        <w:trPr>
          <w:trHeight w:val="321"/>
        </w:trPr>
        <w:tc>
          <w:tcPr>
            <w:tcW w:w="1133" w:type="dxa"/>
          </w:tcPr>
          <w:p w14:paraId="4181AB37" w14:textId="77777777" w:rsidR="00DA5BF1" w:rsidRPr="00EF5B14" w:rsidRDefault="000D0B4F">
            <w:pPr>
              <w:pStyle w:val="TableParagraph"/>
              <w:spacing w:line="301" w:lineRule="exact"/>
              <w:ind w:left="119" w:right="1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708" w:type="dxa"/>
          </w:tcPr>
          <w:p w14:paraId="26923AF1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52EC00D9" w14:textId="77777777"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2</w:t>
            </w:r>
          </w:p>
        </w:tc>
        <w:tc>
          <w:tcPr>
            <w:tcW w:w="708" w:type="dxa"/>
          </w:tcPr>
          <w:p w14:paraId="42E961BE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3</w:t>
            </w:r>
          </w:p>
        </w:tc>
        <w:tc>
          <w:tcPr>
            <w:tcW w:w="708" w:type="dxa"/>
          </w:tcPr>
          <w:p w14:paraId="0E5798DB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4</w:t>
            </w:r>
          </w:p>
        </w:tc>
        <w:tc>
          <w:tcPr>
            <w:tcW w:w="708" w:type="dxa"/>
          </w:tcPr>
          <w:p w14:paraId="518FD370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5</w:t>
            </w:r>
          </w:p>
        </w:tc>
        <w:tc>
          <w:tcPr>
            <w:tcW w:w="708" w:type="dxa"/>
          </w:tcPr>
          <w:p w14:paraId="15AF4D47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6</w:t>
            </w:r>
          </w:p>
        </w:tc>
        <w:tc>
          <w:tcPr>
            <w:tcW w:w="708" w:type="dxa"/>
          </w:tcPr>
          <w:p w14:paraId="01344B41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7</w:t>
            </w:r>
          </w:p>
        </w:tc>
        <w:tc>
          <w:tcPr>
            <w:tcW w:w="706" w:type="dxa"/>
          </w:tcPr>
          <w:p w14:paraId="4E37A167" w14:textId="77777777" w:rsidR="00DA5BF1" w:rsidRPr="00EF5B14" w:rsidRDefault="000D0B4F">
            <w:pPr>
              <w:pStyle w:val="TableParagraph"/>
              <w:spacing w:line="301" w:lineRule="exact"/>
              <w:ind w:left="9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14:paraId="4737CD60" w14:textId="77777777"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9</w:t>
            </w:r>
          </w:p>
        </w:tc>
        <w:tc>
          <w:tcPr>
            <w:tcW w:w="708" w:type="dxa"/>
          </w:tcPr>
          <w:p w14:paraId="42CEC2D4" w14:textId="77777777" w:rsidR="00DA5BF1" w:rsidRPr="00EF5B14" w:rsidRDefault="000D0B4F">
            <w:pPr>
              <w:pStyle w:val="TableParagraph"/>
              <w:spacing w:line="301" w:lineRule="exact"/>
              <w:ind w:left="9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0</w:t>
            </w:r>
          </w:p>
        </w:tc>
        <w:tc>
          <w:tcPr>
            <w:tcW w:w="768" w:type="dxa"/>
          </w:tcPr>
          <w:p w14:paraId="11150886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1</w:t>
            </w:r>
          </w:p>
        </w:tc>
        <w:tc>
          <w:tcPr>
            <w:tcW w:w="648" w:type="dxa"/>
          </w:tcPr>
          <w:p w14:paraId="6EF4B76C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2</w:t>
            </w:r>
          </w:p>
        </w:tc>
      </w:tr>
      <w:tr w:rsidR="00DA5BF1" w:rsidRPr="00EF5B14" w14:paraId="0DB25988" w14:textId="77777777">
        <w:trPr>
          <w:trHeight w:val="321"/>
        </w:trPr>
        <w:tc>
          <w:tcPr>
            <w:tcW w:w="1133" w:type="dxa"/>
          </w:tcPr>
          <w:p w14:paraId="188683C1" w14:textId="77777777" w:rsidR="00DA5BF1" w:rsidRPr="00EF5B14" w:rsidRDefault="000D0B4F">
            <w:pPr>
              <w:pStyle w:val="TableParagraph"/>
              <w:spacing w:line="301" w:lineRule="exact"/>
              <w:ind w:left="121" w:right="110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áp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án</w:t>
            </w:r>
          </w:p>
        </w:tc>
        <w:tc>
          <w:tcPr>
            <w:tcW w:w="708" w:type="dxa"/>
          </w:tcPr>
          <w:p w14:paraId="7B792FEB" w14:textId="77777777"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14:paraId="73303C09" w14:textId="77777777"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14:paraId="1C7C143E" w14:textId="77777777" w:rsidR="00DA5BF1" w:rsidRPr="00EF5B14" w:rsidRDefault="000D0B4F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</w:tcPr>
          <w:p w14:paraId="5F214272" w14:textId="77777777" w:rsidR="00DA5BF1" w:rsidRPr="00EF5B14" w:rsidRDefault="000D0B4F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</w:tcPr>
          <w:p w14:paraId="19FF0AE6" w14:textId="77777777" w:rsidR="00DA5BF1" w:rsidRPr="00EF5B14" w:rsidRDefault="000D0B4F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C</w:t>
            </w:r>
          </w:p>
        </w:tc>
        <w:tc>
          <w:tcPr>
            <w:tcW w:w="708" w:type="dxa"/>
          </w:tcPr>
          <w:p w14:paraId="6851DA37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14:paraId="272D66D2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A</w:t>
            </w:r>
          </w:p>
        </w:tc>
        <w:tc>
          <w:tcPr>
            <w:tcW w:w="706" w:type="dxa"/>
          </w:tcPr>
          <w:p w14:paraId="13CE3CEA" w14:textId="77777777" w:rsidR="00DA5BF1" w:rsidRPr="00EF5B14" w:rsidRDefault="000D0B4F">
            <w:pPr>
              <w:pStyle w:val="TableParagraph"/>
              <w:spacing w:line="301" w:lineRule="exact"/>
              <w:ind w:left="9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A</w:t>
            </w:r>
          </w:p>
        </w:tc>
        <w:tc>
          <w:tcPr>
            <w:tcW w:w="709" w:type="dxa"/>
          </w:tcPr>
          <w:p w14:paraId="6A03A071" w14:textId="77777777"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14:paraId="282EFB2D" w14:textId="77777777" w:rsidR="00DA5BF1" w:rsidRPr="00EF5B14" w:rsidRDefault="000D0B4F">
            <w:pPr>
              <w:pStyle w:val="TableParagraph"/>
              <w:spacing w:line="301" w:lineRule="exact"/>
              <w:ind w:left="6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A</w:t>
            </w:r>
          </w:p>
        </w:tc>
        <w:tc>
          <w:tcPr>
            <w:tcW w:w="768" w:type="dxa"/>
          </w:tcPr>
          <w:p w14:paraId="2D66A4F2" w14:textId="77777777" w:rsidR="00DA5BF1" w:rsidRPr="00EF5B14" w:rsidRDefault="000D0B4F">
            <w:pPr>
              <w:pStyle w:val="TableParagraph"/>
              <w:spacing w:line="301" w:lineRule="exact"/>
              <w:ind w:left="8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</w:t>
            </w:r>
          </w:p>
        </w:tc>
        <w:tc>
          <w:tcPr>
            <w:tcW w:w="648" w:type="dxa"/>
          </w:tcPr>
          <w:p w14:paraId="55D2A936" w14:textId="77777777" w:rsidR="00DA5BF1" w:rsidRPr="00EF5B14" w:rsidRDefault="000D0B4F">
            <w:pPr>
              <w:pStyle w:val="TableParagraph"/>
              <w:spacing w:line="301" w:lineRule="exact"/>
              <w:ind w:left="7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</w:t>
            </w:r>
          </w:p>
        </w:tc>
      </w:tr>
    </w:tbl>
    <w:p w14:paraId="0E2172E0" w14:textId="77777777" w:rsidR="00DA5BF1" w:rsidRPr="00EF5B14" w:rsidRDefault="000D0B4F">
      <w:pPr>
        <w:pStyle w:val="ListParagraph"/>
        <w:numPr>
          <w:ilvl w:val="0"/>
          <w:numId w:val="1"/>
        </w:numPr>
        <w:tabs>
          <w:tab w:val="left" w:pos="1455"/>
        </w:tabs>
        <w:ind w:left="1455" w:hanging="357"/>
        <w:rPr>
          <w:b/>
          <w:sz w:val="28"/>
          <w:szCs w:val="28"/>
        </w:rPr>
      </w:pPr>
      <w:r w:rsidRPr="00EF5B14">
        <w:rPr>
          <w:b/>
          <w:sz w:val="28"/>
          <w:szCs w:val="28"/>
        </w:rPr>
        <w:t>Tự</w:t>
      </w:r>
      <w:r w:rsidRPr="00EF5B14">
        <w:rPr>
          <w:b/>
          <w:spacing w:val="-5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luận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b/>
          <w:sz w:val="28"/>
          <w:szCs w:val="28"/>
        </w:rPr>
        <w:t>(7,0</w:t>
      </w:r>
      <w:r w:rsidRPr="00EF5B14">
        <w:rPr>
          <w:b/>
          <w:spacing w:val="-2"/>
          <w:sz w:val="28"/>
          <w:szCs w:val="28"/>
        </w:rPr>
        <w:t xml:space="preserve"> </w:t>
      </w:r>
      <w:r w:rsidRPr="00EF5B14">
        <w:rPr>
          <w:b/>
          <w:spacing w:val="-4"/>
          <w:sz w:val="28"/>
          <w:szCs w:val="28"/>
        </w:rPr>
        <w:t>điểm)</w:t>
      </w:r>
    </w:p>
    <w:tbl>
      <w:tblPr>
        <w:tblW w:w="0" w:type="auto"/>
        <w:tblInd w:w="110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15"/>
        <w:gridCol w:w="106"/>
        <w:gridCol w:w="324"/>
        <w:gridCol w:w="3827"/>
        <w:gridCol w:w="3690"/>
        <w:gridCol w:w="298"/>
        <w:gridCol w:w="135"/>
        <w:gridCol w:w="852"/>
      </w:tblGrid>
      <w:tr w:rsidR="00DA5BF1" w:rsidRPr="00EF5B14" w14:paraId="13DAA27D" w14:textId="77777777">
        <w:trPr>
          <w:trHeight w:val="321"/>
        </w:trPr>
        <w:tc>
          <w:tcPr>
            <w:tcW w:w="715" w:type="dxa"/>
          </w:tcPr>
          <w:p w14:paraId="3440C541" w14:textId="77777777" w:rsidR="00DA5BF1" w:rsidRPr="00EF5B14" w:rsidRDefault="000D0B4F">
            <w:pPr>
              <w:pStyle w:val="TableParagraph"/>
              <w:spacing w:line="301" w:lineRule="exact"/>
              <w:ind w:left="10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8380" w:type="dxa"/>
            <w:gridSpan w:val="6"/>
          </w:tcPr>
          <w:p w14:paraId="33DC2C33" w14:textId="77777777" w:rsidR="00DA5BF1" w:rsidRPr="00EF5B14" w:rsidRDefault="000D0B4F">
            <w:pPr>
              <w:pStyle w:val="TableParagraph"/>
              <w:spacing w:line="301" w:lineRule="exact"/>
              <w:ind w:left="3740" w:right="373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Đáp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5"/>
                <w:sz w:val="28"/>
                <w:szCs w:val="28"/>
              </w:rPr>
              <w:t>án</w:t>
            </w:r>
          </w:p>
        </w:tc>
        <w:tc>
          <w:tcPr>
            <w:tcW w:w="852" w:type="dxa"/>
          </w:tcPr>
          <w:p w14:paraId="20987559" w14:textId="77777777" w:rsidR="00DA5BF1" w:rsidRPr="00EF5B14" w:rsidRDefault="000D0B4F">
            <w:pPr>
              <w:pStyle w:val="TableParagraph"/>
              <w:spacing w:line="301" w:lineRule="exact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Điểm</w:t>
            </w:r>
          </w:p>
        </w:tc>
      </w:tr>
      <w:tr w:rsidR="00DA5BF1" w:rsidRPr="00EF5B14" w14:paraId="1226E248" w14:textId="77777777">
        <w:trPr>
          <w:trHeight w:val="966"/>
        </w:trPr>
        <w:tc>
          <w:tcPr>
            <w:tcW w:w="715" w:type="dxa"/>
            <w:vMerge w:val="restart"/>
          </w:tcPr>
          <w:p w14:paraId="45985001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F4211D9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24B3A9B8" w14:textId="77777777" w:rsidR="00DA5BF1" w:rsidRPr="00EF5B14" w:rsidRDefault="000D0B4F">
            <w:pPr>
              <w:pStyle w:val="TableParagraph"/>
              <w:ind w:left="21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3</w:t>
            </w:r>
          </w:p>
        </w:tc>
        <w:tc>
          <w:tcPr>
            <w:tcW w:w="8380" w:type="dxa"/>
            <w:gridSpan w:val="6"/>
          </w:tcPr>
          <w:p w14:paraId="1B82C34D" w14:textId="77777777" w:rsidR="00095FD7" w:rsidRPr="00EF5B14" w:rsidRDefault="000D0B4F">
            <w:pPr>
              <w:pStyle w:val="TableParagraph"/>
              <w:ind w:left="105" w:right="2419"/>
              <w:rPr>
                <w:sz w:val="28"/>
                <w:szCs w:val="28"/>
                <w:vertAlign w:val="superscript"/>
                <w:lang w:val="en-US"/>
              </w:rPr>
            </w:pPr>
            <w:r w:rsidRPr="00EF5B14">
              <w:rPr>
                <w:sz w:val="28"/>
                <w:szCs w:val="28"/>
              </w:rPr>
              <w:t xml:space="preserve">a) </w:t>
            </w:r>
            <w:r w:rsidR="00095FD7" w:rsidRPr="00EF5B14">
              <w:rPr>
                <w:i/>
                <w:sz w:val="28"/>
                <w:szCs w:val="28"/>
              </w:rPr>
              <w:t>A</w:t>
            </w:r>
            <w:r w:rsidR="00095FD7" w:rsidRPr="00EF5B14">
              <w:rPr>
                <w:i/>
                <w:spacing w:val="-4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</w:t>
            </w:r>
            <w:r w:rsidR="00095FD7" w:rsidRPr="00EF5B14">
              <w:rPr>
                <w:spacing w:val="3"/>
                <w:sz w:val="28"/>
                <w:szCs w:val="28"/>
              </w:rPr>
              <w:t xml:space="preserve"> </w:t>
            </w:r>
            <w:r w:rsidR="00095FD7" w:rsidRPr="00EF5B14">
              <w:rPr>
                <w:spacing w:val="9"/>
                <w:sz w:val="28"/>
                <w:szCs w:val="28"/>
              </w:rPr>
              <w:t>4</w:t>
            </w:r>
            <w:r w:rsidR="00095FD7" w:rsidRPr="00EF5B14">
              <w:rPr>
                <w:spacing w:val="9"/>
                <w:sz w:val="28"/>
                <w:szCs w:val="28"/>
                <w:lang w:val="en-US"/>
              </w:rPr>
              <w:t>9</w:t>
            </w:r>
            <w:r w:rsidR="00095FD7" w:rsidRPr="00EF5B14">
              <w:rPr>
                <w:i/>
                <w:spacing w:val="9"/>
                <w:sz w:val="28"/>
                <w:szCs w:val="28"/>
              </w:rPr>
              <w:t>x</w:t>
            </w:r>
            <w:r w:rsidR="00095FD7" w:rsidRPr="00EF5B14">
              <w:rPr>
                <w:spacing w:val="9"/>
                <w:sz w:val="28"/>
                <w:szCs w:val="28"/>
                <w:vertAlign w:val="superscript"/>
              </w:rPr>
              <w:t>2</w:t>
            </w:r>
            <w:r w:rsidR="00095FD7" w:rsidRPr="00EF5B14">
              <w:rPr>
                <w:spacing w:val="12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</w:t>
            </w:r>
            <w:r w:rsidR="00095FD7" w:rsidRPr="00EF5B14">
              <w:rPr>
                <w:spacing w:val="-12"/>
                <w:sz w:val="28"/>
                <w:szCs w:val="28"/>
              </w:rPr>
              <w:t xml:space="preserve"> </w:t>
            </w:r>
            <w:r w:rsidR="00095FD7" w:rsidRPr="00EF5B14">
              <w:rPr>
                <w:sz w:val="28"/>
                <w:szCs w:val="28"/>
                <w:lang w:val="en-US"/>
              </w:rPr>
              <w:t>70</w:t>
            </w:r>
            <w:r w:rsidR="00095FD7" w:rsidRPr="00EF5B14">
              <w:rPr>
                <w:i/>
                <w:sz w:val="28"/>
                <w:szCs w:val="28"/>
              </w:rPr>
              <w:t>x</w:t>
            </w:r>
            <w:r w:rsidR="00095FD7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pacing w:val="9"/>
                <w:sz w:val="28"/>
                <w:szCs w:val="28"/>
              </w:rPr>
              <w:t></w:t>
            </w:r>
            <w:r w:rsidR="00095FD7" w:rsidRPr="00EF5B14">
              <w:rPr>
                <w:spacing w:val="9"/>
                <w:sz w:val="28"/>
                <w:szCs w:val="28"/>
                <w:lang w:val="en-US"/>
              </w:rPr>
              <w:t>25 = (7x -5)</w:t>
            </w:r>
            <w:r w:rsidR="00095FD7" w:rsidRPr="00EF5B14">
              <w:rPr>
                <w:spacing w:val="9"/>
                <w:sz w:val="28"/>
                <w:szCs w:val="28"/>
                <w:vertAlign w:val="superscript"/>
                <w:lang w:val="en-US"/>
              </w:rPr>
              <w:t>2</w:t>
            </w:r>
          </w:p>
          <w:p w14:paraId="028B1115" w14:textId="77777777" w:rsidR="00DA5BF1" w:rsidRPr="00EF5B14" w:rsidRDefault="000D0B4F">
            <w:pPr>
              <w:pStyle w:val="TableParagraph"/>
              <w:ind w:left="105" w:right="2419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Thay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4C1C5E" w:rsidRPr="00EF5B14">
              <w:rPr>
                <w:sz w:val="28"/>
                <w:szCs w:val="28"/>
              </w:rPr>
              <w:t xml:space="preserve">x = </w:t>
            </w:r>
            <w:r w:rsidR="004C1C5E" w:rsidRPr="00EF5B14">
              <w:rPr>
                <w:sz w:val="28"/>
                <w:szCs w:val="28"/>
                <w:lang w:val="en-US"/>
              </w:rPr>
              <w:t>5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ào biểu thức</w:t>
            </w:r>
            <w:r w:rsidRPr="00EF5B14">
              <w:rPr>
                <w:spacing w:val="40"/>
                <w:sz w:val="28"/>
                <w:szCs w:val="28"/>
              </w:rPr>
              <w:t xml:space="preserve"> </w:t>
            </w:r>
            <w:r w:rsidR="004C1C5E" w:rsidRPr="00EF5B14">
              <w:rPr>
                <w:i/>
                <w:sz w:val="28"/>
                <w:szCs w:val="28"/>
              </w:rPr>
              <w:t>A</w:t>
            </w:r>
            <w:r w:rsidR="004C1C5E" w:rsidRPr="00EF5B14">
              <w:rPr>
                <w:i/>
                <w:spacing w:val="-4"/>
                <w:sz w:val="28"/>
                <w:szCs w:val="28"/>
              </w:rPr>
              <w:t xml:space="preserve"> </w:t>
            </w:r>
            <w:r w:rsidR="004C1C5E" w:rsidRPr="00EF5B14">
              <w:rPr>
                <w:rFonts w:ascii="Symbol" w:hAnsi="Symbol"/>
                <w:sz w:val="28"/>
                <w:szCs w:val="28"/>
              </w:rPr>
              <w:t></w:t>
            </w:r>
            <w:r w:rsidR="004C1C5E" w:rsidRPr="00EF5B14">
              <w:rPr>
                <w:spacing w:val="3"/>
                <w:sz w:val="28"/>
                <w:szCs w:val="28"/>
              </w:rPr>
              <w:t xml:space="preserve"> </w:t>
            </w:r>
            <w:r w:rsidR="004C1C5E" w:rsidRPr="00EF5B14">
              <w:rPr>
                <w:spacing w:val="9"/>
                <w:sz w:val="28"/>
                <w:szCs w:val="28"/>
              </w:rPr>
              <w:t>4</w:t>
            </w:r>
            <w:r w:rsidR="004C1C5E" w:rsidRPr="00EF5B14">
              <w:rPr>
                <w:spacing w:val="9"/>
                <w:sz w:val="28"/>
                <w:szCs w:val="28"/>
                <w:lang w:val="en-US"/>
              </w:rPr>
              <w:t>9</w:t>
            </w:r>
            <w:r w:rsidR="004C1C5E" w:rsidRPr="00EF5B14">
              <w:rPr>
                <w:i/>
                <w:spacing w:val="9"/>
                <w:sz w:val="28"/>
                <w:szCs w:val="28"/>
              </w:rPr>
              <w:t>x</w:t>
            </w:r>
            <w:r w:rsidR="004C1C5E" w:rsidRPr="00EF5B14">
              <w:rPr>
                <w:spacing w:val="9"/>
                <w:sz w:val="28"/>
                <w:szCs w:val="28"/>
                <w:vertAlign w:val="superscript"/>
              </w:rPr>
              <w:t>2</w:t>
            </w:r>
            <w:r w:rsidR="004C1C5E" w:rsidRPr="00EF5B14">
              <w:rPr>
                <w:spacing w:val="12"/>
                <w:sz w:val="28"/>
                <w:szCs w:val="28"/>
              </w:rPr>
              <w:t xml:space="preserve"> </w:t>
            </w:r>
            <w:r w:rsidR="004C1C5E" w:rsidRPr="00EF5B14">
              <w:rPr>
                <w:rFonts w:ascii="Symbol" w:hAnsi="Symbol"/>
                <w:sz w:val="28"/>
                <w:szCs w:val="28"/>
              </w:rPr>
              <w:t></w:t>
            </w:r>
            <w:r w:rsidR="004C1C5E" w:rsidRPr="00EF5B14">
              <w:rPr>
                <w:spacing w:val="-12"/>
                <w:sz w:val="28"/>
                <w:szCs w:val="28"/>
              </w:rPr>
              <w:t xml:space="preserve"> </w:t>
            </w:r>
            <w:r w:rsidR="004C1C5E" w:rsidRPr="00EF5B14">
              <w:rPr>
                <w:sz w:val="28"/>
                <w:szCs w:val="28"/>
                <w:lang w:val="en-US"/>
              </w:rPr>
              <w:t>70</w:t>
            </w:r>
            <w:r w:rsidR="004C1C5E" w:rsidRPr="00EF5B14">
              <w:rPr>
                <w:i/>
                <w:sz w:val="28"/>
                <w:szCs w:val="28"/>
              </w:rPr>
              <w:t>x</w:t>
            </w:r>
            <w:r w:rsidR="004C1C5E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4C1C5E" w:rsidRPr="00EF5B14">
              <w:rPr>
                <w:rFonts w:ascii="Symbol" w:hAnsi="Symbol"/>
                <w:spacing w:val="9"/>
                <w:sz w:val="28"/>
                <w:szCs w:val="28"/>
              </w:rPr>
              <w:t></w:t>
            </w:r>
            <w:r w:rsidR="004C1C5E" w:rsidRPr="00EF5B14">
              <w:rPr>
                <w:spacing w:val="9"/>
                <w:sz w:val="28"/>
                <w:szCs w:val="28"/>
                <w:lang w:val="en-US"/>
              </w:rPr>
              <w:t>50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="004C1C5E" w:rsidRPr="00EF5B14">
              <w:rPr>
                <w:sz w:val="28"/>
                <w:szCs w:val="28"/>
              </w:rPr>
              <w:t>ta</w:t>
            </w:r>
            <w:r w:rsidR="004C1C5E" w:rsidRPr="00EF5B14">
              <w:rPr>
                <w:sz w:val="28"/>
                <w:szCs w:val="28"/>
                <w:lang w:val="en-US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="004C1C5E" w:rsidRPr="00EF5B14">
              <w:rPr>
                <w:sz w:val="28"/>
                <w:szCs w:val="28"/>
                <w:lang w:val="en-US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 A = </w:t>
            </w:r>
            <w:r w:rsidR="00095FD7" w:rsidRPr="00EF5B14">
              <w:rPr>
                <w:spacing w:val="9"/>
                <w:sz w:val="28"/>
                <w:szCs w:val="28"/>
                <w:lang w:val="en-US"/>
              </w:rPr>
              <w:t>(7.5 -5)</w:t>
            </w:r>
            <w:r w:rsidR="00095FD7" w:rsidRPr="00EF5B14">
              <w:rPr>
                <w:spacing w:val="9"/>
                <w:sz w:val="28"/>
                <w:szCs w:val="28"/>
                <w:vertAlign w:val="superscript"/>
                <w:lang w:val="en-US"/>
              </w:rPr>
              <w:t>2</w:t>
            </w:r>
            <w:r w:rsidR="00095FD7" w:rsidRPr="00EF5B14">
              <w:rPr>
                <w:sz w:val="28"/>
                <w:szCs w:val="28"/>
              </w:rPr>
              <w:t xml:space="preserve">= </w:t>
            </w:r>
            <w:r w:rsidRPr="00EF5B14">
              <w:rPr>
                <w:sz w:val="28"/>
                <w:szCs w:val="28"/>
              </w:rPr>
              <w:t>3</w:t>
            </w:r>
            <w:r w:rsidR="00095FD7" w:rsidRPr="00EF5B14">
              <w:rPr>
                <w:sz w:val="28"/>
                <w:szCs w:val="28"/>
                <w:lang w:val="en-US"/>
              </w:rPr>
              <w:t>0</w:t>
            </w:r>
            <w:r w:rsidR="00095FD7" w:rsidRPr="00EF5B14">
              <w:rPr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="00095FD7" w:rsidRPr="00EF5B14">
              <w:rPr>
                <w:sz w:val="28"/>
                <w:szCs w:val="28"/>
                <w:lang w:val="en-US"/>
              </w:rPr>
              <w:t>= 900</w:t>
            </w:r>
          </w:p>
          <w:p w14:paraId="2C1AF745" w14:textId="77777777" w:rsidR="00DA5BF1" w:rsidRPr="00EF5B14" w:rsidRDefault="000D0B4F">
            <w:pPr>
              <w:pStyle w:val="TableParagraph"/>
              <w:spacing w:line="303" w:lineRule="exact"/>
              <w:ind w:left="105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ểu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57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A</w:t>
            </w:r>
            <w:r w:rsidRPr="00EF5B14">
              <w:rPr>
                <w:i/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z w:val="28"/>
                <w:szCs w:val="28"/>
              </w:rPr>
              <w:t xml:space="preserve"> </w:t>
            </w:r>
            <w:r w:rsidRPr="00EF5B14">
              <w:rPr>
                <w:spacing w:val="9"/>
                <w:sz w:val="28"/>
                <w:szCs w:val="28"/>
              </w:rPr>
              <w:t>4</w:t>
            </w:r>
            <w:r w:rsidRPr="00EF5B14">
              <w:rPr>
                <w:i/>
                <w:spacing w:val="9"/>
                <w:sz w:val="28"/>
                <w:szCs w:val="28"/>
              </w:rPr>
              <w:t>x</w:t>
            </w:r>
            <w:r w:rsidRPr="00EF5B14">
              <w:rPr>
                <w:spacing w:val="9"/>
                <w:sz w:val="28"/>
                <w:szCs w:val="28"/>
                <w:vertAlign w:val="superscript"/>
              </w:rPr>
              <w:t>2</w:t>
            </w:r>
            <w:r w:rsidRPr="00EF5B14">
              <w:rPr>
                <w:spacing w:val="9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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2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12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pacing w:val="9"/>
                <w:sz w:val="28"/>
                <w:szCs w:val="28"/>
              </w:rPr>
              <w:t></w:t>
            </w:r>
            <w:r w:rsidRPr="00EF5B14">
              <w:rPr>
                <w:spacing w:val="9"/>
                <w:sz w:val="28"/>
                <w:szCs w:val="28"/>
              </w:rPr>
              <w:t>1</w:t>
            </w:r>
            <w:r w:rsidRPr="00EF5B14">
              <w:rPr>
                <w:spacing w:val="3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ại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095FD7" w:rsidRPr="00EF5B14">
              <w:rPr>
                <w:sz w:val="28"/>
                <w:szCs w:val="28"/>
                <w:lang w:val="en-US"/>
              </w:rPr>
              <w:t>5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095FD7" w:rsidRPr="00EF5B14">
              <w:rPr>
                <w:spacing w:val="-5"/>
                <w:sz w:val="28"/>
                <w:szCs w:val="28"/>
                <w:lang w:val="en-US"/>
              </w:rPr>
              <w:t>900</w:t>
            </w:r>
          </w:p>
        </w:tc>
        <w:tc>
          <w:tcPr>
            <w:tcW w:w="852" w:type="dxa"/>
          </w:tcPr>
          <w:p w14:paraId="218CE517" w14:textId="77777777" w:rsidR="00DA5BF1" w:rsidRPr="00EF5B14" w:rsidRDefault="00DA5BF1">
            <w:pPr>
              <w:pStyle w:val="TableParagraph"/>
              <w:spacing w:before="11"/>
              <w:rPr>
                <w:b/>
                <w:sz w:val="28"/>
                <w:szCs w:val="28"/>
              </w:rPr>
            </w:pPr>
          </w:p>
          <w:p w14:paraId="353D77BA" w14:textId="77777777" w:rsidR="00DA5BF1" w:rsidRPr="00EF5B14" w:rsidRDefault="000D0B4F">
            <w:pPr>
              <w:pStyle w:val="TableParagraph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75</w:t>
            </w:r>
          </w:p>
        </w:tc>
      </w:tr>
      <w:tr w:rsidR="00DA5BF1" w:rsidRPr="00EF5B14" w14:paraId="7C01DD18" w14:textId="77777777">
        <w:trPr>
          <w:trHeight w:val="1044"/>
        </w:trPr>
        <w:tc>
          <w:tcPr>
            <w:tcW w:w="715" w:type="dxa"/>
            <w:vMerge/>
            <w:tcBorders>
              <w:top w:val="nil"/>
            </w:tcBorders>
          </w:tcPr>
          <w:p w14:paraId="78C3911C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380" w:type="dxa"/>
            <w:gridSpan w:val="6"/>
          </w:tcPr>
          <w:p w14:paraId="01A2DEC7" w14:textId="77777777" w:rsidR="00095FD7" w:rsidRPr="00EF5B14" w:rsidRDefault="000D0B4F">
            <w:pPr>
              <w:pStyle w:val="TableParagraph"/>
              <w:spacing w:line="271" w:lineRule="auto"/>
              <w:ind w:left="105" w:right="1133"/>
              <w:rPr>
                <w:sz w:val="28"/>
                <w:szCs w:val="28"/>
                <w:vertAlign w:val="superscript"/>
              </w:rPr>
            </w:pPr>
            <w:r w:rsidRPr="00EF5B14">
              <w:rPr>
                <w:sz w:val="28"/>
                <w:szCs w:val="28"/>
              </w:rPr>
              <w:t xml:space="preserve">b) </w:t>
            </w:r>
            <w:r w:rsidR="00095FD7" w:rsidRPr="00EF5B14">
              <w:rPr>
                <w:i/>
                <w:sz w:val="28"/>
                <w:szCs w:val="28"/>
              </w:rPr>
              <w:t>B</w:t>
            </w:r>
            <w:r w:rsidR="00095FD7" w:rsidRPr="00EF5B14">
              <w:rPr>
                <w:i/>
                <w:spacing w:val="6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</w:t>
            </w:r>
            <w:r w:rsidR="00095FD7" w:rsidRPr="00EF5B14">
              <w:rPr>
                <w:spacing w:val="-9"/>
                <w:sz w:val="28"/>
                <w:szCs w:val="28"/>
              </w:rPr>
              <w:t xml:space="preserve"> </w:t>
            </w:r>
            <w:r w:rsidR="00095FD7" w:rsidRPr="00EF5B14">
              <w:rPr>
                <w:i/>
                <w:sz w:val="28"/>
                <w:szCs w:val="28"/>
              </w:rPr>
              <w:t>x</w:t>
            </w:r>
            <w:r w:rsidR="00095FD7" w:rsidRPr="00EF5B14">
              <w:rPr>
                <w:sz w:val="28"/>
                <w:szCs w:val="28"/>
                <w:vertAlign w:val="superscript"/>
              </w:rPr>
              <w:t>3</w:t>
            </w:r>
            <w:r w:rsidR="00095FD7" w:rsidRPr="00EF5B14">
              <w:rPr>
                <w:spacing w:val="-26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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</w:t>
            </w:r>
            <w:r w:rsidR="00095FD7" w:rsidRPr="00EF5B14">
              <w:rPr>
                <w:sz w:val="28"/>
                <w:szCs w:val="28"/>
              </w:rPr>
              <w:t>12x</w:t>
            </w:r>
            <w:r w:rsidR="00095FD7" w:rsidRPr="00EF5B14">
              <w:rPr>
                <w:sz w:val="28"/>
                <w:szCs w:val="28"/>
                <w:vertAlign w:val="superscript"/>
              </w:rPr>
              <w:t>2</w:t>
            </w:r>
            <w:r w:rsidR="00095FD7" w:rsidRPr="00EF5B14">
              <w:rPr>
                <w:spacing w:val="-10"/>
                <w:sz w:val="28"/>
                <w:szCs w:val="28"/>
              </w:rPr>
              <w:t xml:space="preserve"> + </w:t>
            </w:r>
            <w:r w:rsidR="00095FD7" w:rsidRPr="00EF5B14">
              <w:rPr>
                <w:sz w:val="28"/>
                <w:szCs w:val="28"/>
              </w:rPr>
              <w:t>48</w:t>
            </w:r>
            <w:r w:rsidR="00095FD7" w:rsidRPr="00EF5B14">
              <w:rPr>
                <w:i/>
                <w:sz w:val="28"/>
                <w:szCs w:val="28"/>
              </w:rPr>
              <w:t>x</w:t>
            </w:r>
            <w:r w:rsidR="00095FD7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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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</w:t>
            </w:r>
            <w:r w:rsidR="00095FD7" w:rsidRPr="00EF5B14">
              <w:rPr>
                <w:rFonts w:ascii="Symbol" w:hAnsi="Symbol"/>
                <w:sz w:val="28"/>
                <w:szCs w:val="28"/>
              </w:rPr>
              <w:t>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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sz w:val="28"/>
                <w:szCs w:val="28"/>
              </w:rPr>
              <w:t>(x+4)</w:t>
            </w:r>
            <w:r w:rsidR="001C7D0D" w:rsidRPr="00EF5B14">
              <w:rPr>
                <w:sz w:val="28"/>
                <w:szCs w:val="28"/>
                <w:vertAlign w:val="superscript"/>
              </w:rPr>
              <w:t>3</w:t>
            </w:r>
          </w:p>
          <w:p w14:paraId="604938A8" w14:textId="77777777" w:rsidR="001C7D0D" w:rsidRPr="00EF5B14" w:rsidRDefault="000D0B4F">
            <w:pPr>
              <w:pStyle w:val="TableParagraph"/>
              <w:spacing w:line="271" w:lineRule="auto"/>
              <w:ind w:left="105" w:right="113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Thay x = </w:t>
            </w:r>
            <w:r w:rsidR="001C7D0D" w:rsidRPr="00EF5B14">
              <w:rPr>
                <w:sz w:val="28"/>
                <w:szCs w:val="28"/>
              </w:rPr>
              <w:t>6</w:t>
            </w:r>
            <w:r w:rsidRPr="00EF5B14">
              <w:rPr>
                <w:sz w:val="28"/>
                <w:szCs w:val="28"/>
              </w:rPr>
              <w:t xml:space="preserve"> vào biểu thức</w:t>
            </w:r>
            <w:r w:rsidRPr="00EF5B14">
              <w:rPr>
                <w:spacing w:val="40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 xml:space="preserve">B </w:t>
            </w:r>
            <w:r w:rsidRPr="00EF5B14">
              <w:rPr>
                <w:sz w:val="28"/>
                <w:szCs w:val="28"/>
              </w:rPr>
              <w:t xml:space="preserve">ta được: </w:t>
            </w:r>
          </w:p>
          <w:p w14:paraId="740F5FFE" w14:textId="77777777" w:rsidR="00DA5BF1" w:rsidRPr="00EF5B14" w:rsidRDefault="000D0B4F">
            <w:pPr>
              <w:pStyle w:val="TableParagraph"/>
              <w:spacing w:line="271" w:lineRule="auto"/>
              <w:ind w:left="105" w:right="1133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B =</w:t>
            </w:r>
            <w:r w:rsidR="001C7D0D" w:rsidRPr="00EF5B14">
              <w:rPr>
                <w:sz w:val="28"/>
                <w:szCs w:val="28"/>
              </w:rPr>
              <w:t>(6+4)</w:t>
            </w:r>
            <w:r w:rsidR="001C7D0D" w:rsidRPr="00EF5B14">
              <w:rPr>
                <w:sz w:val="28"/>
                <w:szCs w:val="28"/>
                <w:vertAlign w:val="superscript"/>
              </w:rPr>
              <w:t>3</w:t>
            </w:r>
            <w:r w:rsidRPr="00EF5B14">
              <w:rPr>
                <w:sz w:val="28"/>
                <w:szCs w:val="28"/>
              </w:rPr>
              <w:t xml:space="preserve"> </w:t>
            </w:r>
            <w:r w:rsidR="001C7D0D" w:rsidRPr="00EF5B14">
              <w:rPr>
                <w:sz w:val="28"/>
                <w:szCs w:val="28"/>
              </w:rPr>
              <w:t>= 1000</w:t>
            </w:r>
          </w:p>
          <w:p w14:paraId="0CE28C36" w14:textId="77777777" w:rsidR="00DA5BF1" w:rsidRPr="00EF5B14" w:rsidRDefault="000D0B4F" w:rsidP="001C7D0D">
            <w:pPr>
              <w:pStyle w:val="TableParagraph"/>
              <w:spacing w:line="278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á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ị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="001C7D0D" w:rsidRPr="00EF5B14">
              <w:rPr>
                <w:sz w:val="28"/>
                <w:szCs w:val="28"/>
              </w:rPr>
              <w:t>biể</w:t>
            </w:r>
            <w:r w:rsidRPr="00EF5B14">
              <w:rPr>
                <w:sz w:val="28"/>
                <w:szCs w:val="28"/>
              </w:rPr>
              <w:t>u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ức</w:t>
            </w:r>
            <w:r w:rsidRPr="00EF5B14">
              <w:rPr>
                <w:spacing w:val="50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B</w:t>
            </w:r>
            <w:r w:rsidRPr="00EF5B14">
              <w:rPr>
                <w:i/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-12"/>
                <w:sz w:val="28"/>
                <w:szCs w:val="28"/>
              </w:rPr>
              <w:t xml:space="preserve"> </w:t>
            </w:r>
            <w:r w:rsidR="001C7D0D" w:rsidRPr="00EF5B14">
              <w:rPr>
                <w:i/>
                <w:sz w:val="28"/>
                <w:szCs w:val="28"/>
              </w:rPr>
              <w:t>x</w:t>
            </w:r>
            <w:r w:rsidR="001C7D0D" w:rsidRPr="00EF5B14">
              <w:rPr>
                <w:sz w:val="28"/>
                <w:szCs w:val="28"/>
                <w:vertAlign w:val="superscript"/>
              </w:rPr>
              <w:t>3</w:t>
            </w:r>
            <w:r w:rsidR="001C7D0D" w:rsidRPr="00EF5B14">
              <w:rPr>
                <w:spacing w:val="-26"/>
                <w:sz w:val="28"/>
                <w:szCs w:val="28"/>
              </w:rPr>
              <w:t xml:space="preserve"> 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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sz w:val="28"/>
                <w:szCs w:val="28"/>
              </w:rPr>
              <w:t>12x</w:t>
            </w:r>
            <w:r w:rsidR="001C7D0D" w:rsidRPr="00EF5B14">
              <w:rPr>
                <w:sz w:val="28"/>
                <w:szCs w:val="28"/>
                <w:vertAlign w:val="superscript"/>
              </w:rPr>
              <w:t>2</w:t>
            </w:r>
            <w:r w:rsidR="001C7D0D" w:rsidRPr="00EF5B14">
              <w:rPr>
                <w:spacing w:val="-10"/>
                <w:sz w:val="28"/>
                <w:szCs w:val="28"/>
              </w:rPr>
              <w:t xml:space="preserve"> + </w:t>
            </w:r>
            <w:r w:rsidR="001C7D0D" w:rsidRPr="00EF5B14">
              <w:rPr>
                <w:sz w:val="28"/>
                <w:szCs w:val="28"/>
              </w:rPr>
              <w:t>48</w:t>
            </w:r>
            <w:r w:rsidR="001C7D0D" w:rsidRPr="00EF5B14">
              <w:rPr>
                <w:i/>
                <w:sz w:val="28"/>
                <w:szCs w:val="28"/>
              </w:rPr>
              <w:t>x</w:t>
            </w:r>
            <w:r w:rsidR="001C7D0D" w:rsidRPr="00EF5B14">
              <w:rPr>
                <w:i/>
                <w:spacing w:val="-10"/>
                <w:sz w:val="28"/>
                <w:szCs w:val="28"/>
              </w:rPr>
              <w:t xml:space="preserve"> 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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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</w:t>
            </w:r>
            <w:r w:rsidR="001C7D0D" w:rsidRPr="00EF5B14">
              <w:rPr>
                <w:rFonts w:ascii="Symbol" w:hAnsi="Symbol"/>
                <w:sz w:val="28"/>
                <w:szCs w:val="28"/>
              </w:rPr>
              <w:t></w:t>
            </w:r>
            <w:r w:rsidRPr="00EF5B14">
              <w:rPr>
                <w:sz w:val="28"/>
                <w:szCs w:val="28"/>
              </w:rPr>
              <w:t>tại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="001C7D0D" w:rsidRPr="00EF5B14">
              <w:rPr>
                <w:spacing w:val="3"/>
                <w:sz w:val="28"/>
                <w:szCs w:val="28"/>
              </w:rPr>
              <w:t xml:space="preserve"> 6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="001C7D0D" w:rsidRPr="00EF5B14">
              <w:rPr>
                <w:sz w:val="28"/>
                <w:szCs w:val="28"/>
              </w:rPr>
              <w:t>là 1000</w:t>
            </w:r>
          </w:p>
        </w:tc>
        <w:tc>
          <w:tcPr>
            <w:tcW w:w="852" w:type="dxa"/>
          </w:tcPr>
          <w:p w14:paraId="6A29ADAF" w14:textId="77777777"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14:paraId="5BF90A02" w14:textId="77777777" w:rsidR="00DA5BF1" w:rsidRPr="00EF5B14" w:rsidRDefault="000D0B4F">
            <w:pPr>
              <w:pStyle w:val="TableParagraph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75</w:t>
            </w:r>
          </w:p>
        </w:tc>
      </w:tr>
      <w:tr w:rsidR="00DA5BF1" w:rsidRPr="00EF5B14" w14:paraId="11A17721" w14:textId="77777777">
        <w:trPr>
          <w:trHeight w:val="362"/>
        </w:trPr>
        <w:tc>
          <w:tcPr>
            <w:tcW w:w="715" w:type="dxa"/>
            <w:vMerge w:val="restart"/>
          </w:tcPr>
          <w:p w14:paraId="6E8BD0E9" w14:textId="77777777" w:rsidR="00DA5BF1" w:rsidRPr="00EF5B14" w:rsidRDefault="000D0B4F">
            <w:pPr>
              <w:pStyle w:val="TableParagraph"/>
              <w:spacing w:before="249"/>
              <w:ind w:left="21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4</w:t>
            </w:r>
          </w:p>
        </w:tc>
        <w:tc>
          <w:tcPr>
            <w:tcW w:w="8380" w:type="dxa"/>
            <w:gridSpan w:val="6"/>
          </w:tcPr>
          <w:p w14:paraId="04DA69C4" w14:textId="77777777" w:rsidR="001C7D0D" w:rsidRPr="00EF5B14" w:rsidRDefault="000D0B4F" w:rsidP="001C7D0D">
            <w:pPr>
              <w:tabs>
                <w:tab w:val="left" w:pos="2154"/>
              </w:tabs>
              <w:spacing w:before="45"/>
              <w:rPr>
                <w:sz w:val="28"/>
                <w:szCs w:val="28"/>
              </w:rPr>
            </w:pPr>
            <w:r w:rsidRPr="00EF5B14">
              <w:rPr>
                <w:w w:val="105"/>
                <w:sz w:val="28"/>
                <w:szCs w:val="28"/>
              </w:rPr>
              <w:t>a)</w:t>
            </w:r>
            <w:r w:rsidRPr="00EF5B14">
              <w:rPr>
                <w:spacing w:val="53"/>
                <w:w w:val="105"/>
                <w:sz w:val="28"/>
                <w:szCs w:val="28"/>
              </w:rPr>
              <w:t xml:space="preserve"> </w:t>
            </w:r>
            <w:r w:rsidR="001C7D0D" w:rsidRPr="00EF5B14">
              <w:rPr>
                <w:position w:val="1"/>
                <w:sz w:val="28"/>
                <w:szCs w:val="28"/>
                <w:lang w:val="en-US"/>
              </w:rPr>
              <w:t>x</w:t>
            </w:r>
            <w:r w:rsidR="00EF5B14" w:rsidRPr="00EF5B14">
              <w:rPr>
                <w:position w:val="1"/>
                <w:sz w:val="28"/>
                <w:szCs w:val="28"/>
                <w:vertAlign w:val="superscript"/>
                <w:lang w:val="en-US"/>
              </w:rPr>
              <w:t>3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 xml:space="preserve"> – 4x </w:t>
            </w:r>
          </w:p>
          <w:p w14:paraId="4A184611" w14:textId="77777777" w:rsidR="00EF5B14" w:rsidRPr="00EF5B14" w:rsidRDefault="001C7D0D" w:rsidP="001C7D0D">
            <w:pPr>
              <w:tabs>
                <w:tab w:val="left" w:pos="2154"/>
              </w:tabs>
              <w:spacing w:before="45"/>
              <w:rPr>
                <w:position w:val="1"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br w:type="column"/>
            </w:r>
            <w:r w:rsidR="000D0B4F" w:rsidRPr="00EF5B14">
              <w:rPr>
                <w:rFonts w:ascii="Symbol" w:hAnsi="Symbol"/>
                <w:w w:val="105"/>
                <w:sz w:val="28"/>
                <w:szCs w:val="28"/>
              </w:rPr>
              <w:t></w:t>
            </w:r>
            <w:r w:rsidR="000D0B4F" w:rsidRPr="00EF5B14">
              <w:rPr>
                <w:spacing w:val="10"/>
                <w:w w:val="105"/>
                <w:sz w:val="28"/>
                <w:szCs w:val="28"/>
              </w:rPr>
              <w:t xml:space="preserve"> </w:t>
            </w:r>
            <w:r w:rsidRPr="00EF5B14">
              <w:rPr>
                <w:position w:val="1"/>
                <w:sz w:val="28"/>
                <w:szCs w:val="28"/>
                <w:lang w:val="en-US"/>
              </w:rPr>
              <w:t>x</w:t>
            </w:r>
            <w:r w:rsidR="00EF5B14" w:rsidRPr="00EF5B14">
              <w:rPr>
                <w:position w:val="1"/>
                <w:sz w:val="28"/>
                <w:szCs w:val="28"/>
                <w:vertAlign w:val="superscript"/>
                <w:lang w:val="en-US"/>
              </w:rPr>
              <w:t>.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>(x</w:t>
            </w:r>
            <w:r w:rsidR="00EF5B14" w:rsidRPr="00EF5B14">
              <w:rPr>
                <w:position w:val="1"/>
                <w:sz w:val="28"/>
                <w:szCs w:val="28"/>
                <w:vertAlign w:val="superscript"/>
                <w:lang w:val="en-US"/>
              </w:rPr>
              <w:t>2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 xml:space="preserve"> -4)</w:t>
            </w:r>
            <w:r w:rsidRPr="00EF5B14">
              <w:rPr>
                <w:position w:val="1"/>
                <w:sz w:val="28"/>
                <w:szCs w:val="28"/>
                <w:lang w:val="en-US"/>
              </w:rPr>
              <w:t xml:space="preserve"> </w:t>
            </w:r>
          </w:p>
          <w:p w14:paraId="2044C70E" w14:textId="77777777" w:rsidR="00DA5BF1" w:rsidRPr="00EF5B14" w:rsidRDefault="001C7D0D" w:rsidP="00EF5B14">
            <w:pPr>
              <w:tabs>
                <w:tab w:val="left" w:pos="2154"/>
              </w:tabs>
              <w:spacing w:before="45"/>
              <w:rPr>
                <w:sz w:val="28"/>
                <w:szCs w:val="28"/>
              </w:rPr>
            </w:pPr>
            <w:r w:rsidRPr="00EF5B14">
              <w:rPr>
                <w:position w:val="1"/>
                <w:sz w:val="28"/>
                <w:szCs w:val="28"/>
                <w:lang w:val="en-US"/>
              </w:rPr>
              <w:t xml:space="preserve">= </w:t>
            </w:r>
            <w:r w:rsidR="00EF5B14" w:rsidRPr="00EF5B14">
              <w:rPr>
                <w:position w:val="1"/>
                <w:sz w:val="28"/>
                <w:szCs w:val="28"/>
                <w:lang w:val="en-US"/>
              </w:rPr>
              <w:t>x.(x-2).(x+2)</w:t>
            </w:r>
          </w:p>
        </w:tc>
        <w:tc>
          <w:tcPr>
            <w:tcW w:w="852" w:type="dxa"/>
          </w:tcPr>
          <w:p w14:paraId="09952581" w14:textId="77777777" w:rsidR="00E26536" w:rsidRPr="00EF5B14" w:rsidRDefault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</w:p>
          <w:p w14:paraId="39CC68EE" w14:textId="77777777" w:rsidR="00DA5BF1" w:rsidRPr="00EF5B14" w:rsidRDefault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</w:t>
            </w:r>
            <w:r w:rsidR="000D0B4F" w:rsidRPr="00EF5B14">
              <w:rPr>
                <w:b/>
                <w:spacing w:val="-4"/>
                <w:sz w:val="28"/>
                <w:szCs w:val="28"/>
              </w:rPr>
              <w:t>5</w:t>
            </w:r>
          </w:p>
          <w:p w14:paraId="71E24C99" w14:textId="77777777" w:rsidR="00E26536" w:rsidRPr="00EF5B14" w:rsidRDefault="00E26536" w:rsidP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</w:t>
            </w:r>
            <w:r w:rsidRPr="00EF5B14">
              <w:rPr>
                <w:b/>
                <w:spacing w:val="-4"/>
                <w:sz w:val="28"/>
                <w:szCs w:val="28"/>
                <w:lang w:val="en-US"/>
              </w:rPr>
              <w:t>25</w:t>
            </w:r>
          </w:p>
        </w:tc>
      </w:tr>
      <w:tr w:rsidR="00DA5BF1" w:rsidRPr="00EF5B14" w14:paraId="46300CA2" w14:textId="77777777">
        <w:trPr>
          <w:trHeight w:val="450"/>
        </w:trPr>
        <w:tc>
          <w:tcPr>
            <w:tcW w:w="715" w:type="dxa"/>
            <w:vMerge/>
            <w:tcBorders>
              <w:top w:val="nil"/>
            </w:tcBorders>
          </w:tcPr>
          <w:p w14:paraId="7A63F60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380" w:type="dxa"/>
            <w:gridSpan w:val="6"/>
          </w:tcPr>
          <w:p w14:paraId="67E2E1A8" w14:textId="77777777" w:rsidR="00E26536" w:rsidRPr="00EF5B14" w:rsidRDefault="000D0B4F" w:rsidP="00E26536">
            <w:pPr>
              <w:tabs>
                <w:tab w:val="left" w:pos="2155"/>
              </w:tabs>
              <w:spacing w:line="391" w:lineRule="exact"/>
              <w:rPr>
                <w:spacing w:val="-31"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b)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="00E26536" w:rsidRPr="00EF5B14">
              <w:rPr>
                <w:position w:val="2"/>
                <w:sz w:val="28"/>
                <w:szCs w:val="28"/>
              </w:rPr>
              <w:t>2</w:t>
            </w:r>
            <w:r w:rsidR="00E26536" w:rsidRPr="00EF5B14">
              <w:rPr>
                <w:rFonts w:ascii="Symbol" w:hAnsi="Symbol"/>
                <w:sz w:val="28"/>
                <w:szCs w:val="28"/>
              </w:rPr>
              <w:t></w:t>
            </w:r>
            <w:r w:rsidR="00E26536" w:rsidRPr="00EF5B14">
              <w:rPr>
                <w:spacing w:val="-50"/>
                <w:sz w:val="28"/>
                <w:szCs w:val="28"/>
              </w:rPr>
              <w:t xml:space="preserve"> </w:t>
            </w:r>
            <w:r w:rsidR="00E26536" w:rsidRPr="00EF5B14">
              <w:rPr>
                <w:i/>
                <w:position w:val="2"/>
                <w:sz w:val="28"/>
                <w:szCs w:val="28"/>
              </w:rPr>
              <w:t>x</w:t>
            </w:r>
            <w:r w:rsidR="00E26536" w:rsidRPr="00EF5B14">
              <w:rPr>
                <w:i/>
                <w:spacing w:val="-19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rFonts w:ascii="Symbol" w:hAnsi="Symbol"/>
                <w:position w:val="2"/>
                <w:sz w:val="28"/>
                <w:szCs w:val="28"/>
              </w:rPr>
              <w:t></w:t>
            </w:r>
            <w:r w:rsidR="00E26536" w:rsidRPr="00EF5B14">
              <w:rPr>
                <w:spacing w:val="-27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position w:val="2"/>
                <w:sz w:val="28"/>
                <w:szCs w:val="28"/>
                <w:lang w:val="en-US"/>
              </w:rPr>
              <w:t>3</w:t>
            </w:r>
            <w:r w:rsidR="00E26536" w:rsidRPr="00EF5B14">
              <w:rPr>
                <w:rFonts w:ascii="Symbol" w:hAnsi="Symbol"/>
                <w:sz w:val="28"/>
                <w:szCs w:val="28"/>
              </w:rPr>
              <w:t></w:t>
            </w:r>
            <w:r w:rsidR="00E26536" w:rsidRPr="00EF5B14">
              <w:rPr>
                <w:spacing w:val="-44"/>
                <w:sz w:val="28"/>
                <w:szCs w:val="28"/>
              </w:rPr>
              <w:t xml:space="preserve"> </w:t>
            </w:r>
            <w:r w:rsidR="00E26536" w:rsidRPr="00EF5B14">
              <w:rPr>
                <w:rFonts w:ascii="Symbol" w:hAnsi="Symbol"/>
                <w:position w:val="2"/>
                <w:sz w:val="28"/>
                <w:szCs w:val="28"/>
              </w:rPr>
              <w:t></w:t>
            </w:r>
            <w:r w:rsidR="00E26536" w:rsidRPr="00EF5B14">
              <w:rPr>
                <w:spacing w:val="-15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i/>
                <w:position w:val="2"/>
                <w:sz w:val="28"/>
                <w:szCs w:val="28"/>
              </w:rPr>
              <w:t>x</w:t>
            </w:r>
            <w:r w:rsidR="00E26536" w:rsidRPr="00EF5B14">
              <w:rPr>
                <w:position w:val="2"/>
                <w:sz w:val="28"/>
                <w:szCs w:val="28"/>
                <w:vertAlign w:val="superscript"/>
              </w:rPr>
              <w:t>2</w:t>
            </w:r>
            <w:r w:rsidR="00E26536" w:rsidRPr="00EF5B14">
              <w:rPr>
                <w:spacing w:val="-6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rFonts w:ascii="Symbol" w:hAnsi="Symbol"/>
                <w:position w:val="2"/>
                <w:sz w:val="28"/>
                <w:szCs w:val="28"/>
              </w:rPr>
              <w:t></w:t>
            </w:r>
            <w:r w:rsidR="00E26536" w:rsidRPr="00EF5B14">
              <w:rPr>
                <w:spacing w:val="-30"/>
                <w:position w:val="2"/>
                <w:sz w:val="28"/>
                <w:szCs w:val="28"/>
              </w:rPr>
              <w:t xml:space="preserve"> </w:t>
            </w:r>
            <w:r w:rsidR="00E26536" w:rsidRPr="00EF5B14">
              <w:rPr>
                <w:spacing w:val="-5"/>
                <w:position w:val="2"/>
                <w:sz w:val="28"/>
                <w:szCs w:val="28"/>
                <w:lang w:val="en-US"/>
              </w:rPr>
              <w:t>3</w:t>
            </w:r>
            <w:r w:rsidR="00E26536" w:rsidRPr="00EF5B14">
              <w:rPr>
                <w:i/>
                <w:spacing w:val="-5"/>
                <w:position w:val="2"/>
                <w:sz w:val="28"/>
                <w:szCs w:val="28"/>
              </w:rPr>
              <w:t>x</w:t>
            </w:r>
            <w:r w:rsidR="00E26536" w:rsidRPr="00EF5B14">
              <w:rPr>
                <w:i/>
                <w:spacing w:val="-5"/>
                <w:position w:val="2"/>
                <w:sz w:val="28"/>
                <w:szCs w:val="28"/>
                <w:lang w:val="en-US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-10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2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pacing w:val="-50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20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</w:t>
            </w:r>
            <w:r w:rsidRPr="00EF5B14">
              <w:rPr>
                <w:spacing w:val="-27"/>
                <w:sz w:val="28"/>
                <w:szCs w:val="28"/>
              </w:rPr>
              <w:t xml:space="preserve"> </w:t>
            </w:r>
            <w:r w:rsidR="00E26536" w:rsidRPr="00EF5B14">
              <w:rPr>
                <w:sz w:val="28"/>
                <w:szCs w:val="28"/>
                <w:lang w:val="en-US"/>
              </w:rPr>
              <w:t>3</w:t>
            </w:r>
            <w:r w:rsidRPr="00EF5B14">
              <w:rPr>
                <w:rFonts w:ascii="Symbol" w:hAnsi="Symbol"/>
                <w:sz w:val="28"/>
                <w:szCs w:val="28"/>
              </w:rPr>
              <w:t></w:t>
            </w:r>
            <w:r w:rsidRPr="00EF5B14">
              <w:rPr>
                <w:spacing w:val="-4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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3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pacing w:val="-51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20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</w:t>
            </w:r>
            <w:r w:rsidRPr="00EF5B14">
              <w:rPr>
                <w:spacing w:val="-27"/>
                <w:sz w:val="28"/>
                <w:szCs w:val="28"/>
              </w:rPr>
              <w:t xml:space="preserve"> </w:t>
            </w:r>
            <w:r w:rsidR="00E26536" w:rsidRPr="00EF5B14">
              <w:rPr>
                <w:sz w:val="28"/>
                <w:szCs w:val="28"/>
                <w:lang w:val="en-US"/>
              </w:rPr>
              <w:t>3</w:t>
            </w:r>
            <w:r w:rsidRPr="00EF5B14">
              <w:rPr>
                <w:rFonts w:ascii="Symbol" w:hAnsi="Symbol"/>
                <w:sz w:val="28"/>
                <w:szCs w:val="28"/>
              </w:rPr>
              <w:t></w:t>
            </w:r>
            <w:r w:rsidRPr="00EF5B14">
              <w:rPr>
                <w:spacing w:val="-31"/>
                <w:sz w:val="28"/>
                <w:szCs w:val="28"/>
              </w:rPr>
              <w:t xml:space="preserve"> </w:t>
            </w:r>
          </w:p>
          <w:p w14:paraId="05F7C5F9" w14:textId="77777777" w:rsidR="00DA5BF1" w:rsidRPr="00EF5B14" w:rsidRDefault="000D0B4F" w:rsidP="00E26536">
            <w:pPr>
              <w:tabs>
                <w:tab w:val="left" w:pos="2155"/>
              </w:tabs>
              <w:spacing w:line="391" w:lineRule="exact"/>
              <w:rPr>
                <w:position w:val="1"/>
                <w:sz w:val="28"/>
                <w:szCs w:val="28"/>
              </w:rPr>
            </w:pP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-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pacing w:val="-51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x</w:t>
            </w:r>
            <w:r w:rsidRPr="00EF5B14">
              <w:rPr>
                <w:i/>
                <w:spacing w:val="-21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</w:t>
            </w:r>
            <w:r w:rsidRPr="00EF5B14">
              <w:rPr>
                <w:spacing w:val="-26"/>
                <w:sz w:val="28"/>
                <w:szCs w:val="28"/>
              </w:rPr>
              <w:t xml:space="preserve"> </w:t>
            </w:r>
            <w:r w:rsidR="00E26536" w:rsidRPr="00EF5B14">
              <w:rPr>
                <w:sz w:val="28"/>
                <w:szCs w:val="28"/>
                <w:lang w:val="en-US"/>
              </w:rPr>
              <w:t>3</w:t>
            </w:r>
            <w:r w:rsidRPr="00EF5B14">
              <w:rPr>
                <w:rFonts w:ascii="Symbol" w:hAnsi="Symbol"/>
                <w:sz w:val="28"/>
                <w:szCs w:val="28"/>
              </w:rPr>
              <w:t></w:t>
            </w:r>
            <w:r w:rsidRPr="00EF5B14">
              <w:rPr>
                <w:rFonts w:ascii="Symbol" w:hAnsi="Symbol"/>
                <w:sz w:val="28"/>
                <w:szCs w:val="28"/>
              </w:rPr>
              <w:t></w:t>
            </w:r>
            <w:r w:rsidRPr="00EF5B14">
              <w:rPr>
                <w:sz w:val="28"/>
                <w:szCs w:val="28"/>
              </w:rPr>
              <w:t>2</w:t>
            </w:r>
            <w:r w:rsidRPr="00EF5B14">
              <w:rPr>
                <w:spacing w:val="-27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</w:t>
            </w:r>
            <w:r w:rsidRPr="00EF5B14">
              <w:rPr>
                <w:spacing w:val="-13"/>
                <w:sz w:val="28"/>
                <w:szCs w:val="28"/>
              </w:rPr>
              <w:t xml:space="preserve"> </w:t>
            </w:r>
            <w:r w:rsidRPr="00EF5B14">
              <w:rPr>
                <w:i/>
                <w:spacing w:val="-5"/>
                <w:sz w:val="28"/>
                <w:szCs w:val="28"/>
              </w:rPr>
              <w:t>x</w:t>
            </w:r>
            <w:r w:rsidRPr="00EF5B14">
              <w:rPr>
                <w:rFonts w:ascii="Symbol" w:hAnsi="Symbol"/>
                <w:spacing w:val="-5"/>
                <w:sz w:val="28"/>
                <w:szCs w:val="28"/>
              </w:rPr>
              <w:t></w:t>
            </w:r>
          </w:p>
        </w:tc>
        <w:tc>
          <w:tcPr>
            <w:tcW w:w="852" w:type="dxa"/>
          </w:tcPr>
          <w:p w14:paraId="0D729011" w14:textId="77777777" w:rsidR="00E26536" w:rsidRPr="00EF5B14" w:rsidRDefault="00E26536" w:rsidP="00E26536">
            <w:pPr>
              <w:pStyle w:val="TableParagraph"/>
              <w:spacing w:before="19"/>
              <w:ind w:left="91" w:right="88"/>
              <w:jc w:val="center"/>
              <w:rPr>
                <w:b/>
                <w:spacing w:val="-4"/>
                <w:sz w:val="28"/>
                <w:szCs w:val="28"/>
                <w:lang w:val="en-US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5</w:t>
            </w:r>
          </w:p>
          <w:p w14:paraId="7F0D8EE6" w14:textId="77777777" w:rsidR="00DA5BF1" w:rsidRPr="00EF5B14" w:rsidRDefault="00E26536" w:rsidP="00E26536">
            <w:pPr>
              <w:pStyle w:val="TableParagraph"/>
              <w:spacing w:before="64"/>
              <w:ind w:left="91" w:right="88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4"/>
                <w:sz w:val="28"/>
                <w:szCs w:val="28"/>
              </w:rPr>
              <w:t>0,</w:t>
            </w:r>
            <w:r w:rsidRPr="00EF5B14">
              <w:rPr>
                <w:b/>
                <w:spacing w:val="-4"/>
                <w:sz w:val="28"/>
                <w:szCs w:val="28"/>
                <w:lang w:val="en-US"/>
              </w:rPr>
              <w:t>25</w:t>
            </w:r>
          </w:p>
        </w:tc>
      </w:tr>
      <w:tr w:rsidR="00DA5BF1" w:rsidRPr="00EF5B14" w14:paraId="04B14F92" w14:textId="77777777">
        <w:trPr>
          <w:trHeight w:val="321"/>
        </w:trPr>
        <w:tc>
          <w:tcPr>
            <w:tcW w:w="715" w:type="dxa"/>
            <w:vMerge w:val="restart"/>
          </w:tcPr>
          <w:p w14:paraId="3C617F1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3555FD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D4A5D5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8EBF98D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FD1551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CBA160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9EC70F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EB5E2A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2C532B4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7236FDFA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42BA50D0" w14:textId="77777777" w:rsidR="00DA5BF1" w:rsidRPr="00EF5B14" w:rsidRDefault="000D0B4F">
            <w:pPr>
              <w:pStyle w:val="TableParagraph"/>
              <w:ind w:left="215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5</w:t>
            </w:r>
          </w:p>
        </w:tc>
        <w:tc>
          <w:tcPr>
            <w:tcW w:w="8380" w:type="dxa"/>
            <w:gridSpan w:val="6"/>
            <w:tcBorders>
              <w:bottom w:val="nil"/>
            </w:tcBorders>
          </w:tcPr>
          <w:p w14:paraId="00BB121C" w14:textId="77777777" w:rsidR="00DA5BF1" w:rsidRPr="00EF5B14" w:rsidRDefault="000D0B4F">
            <w:pPr>
              <w:pStyle w:val="TableParagraph"/>
              <w:spacing w:line="301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Lập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ảng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ống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kê</w:t>
            </w:r>
          </w:p>
        </w:tc>
        <w:tc>
          <w:tcPr>
            <w:tcW w:w="852" w:type="dxa"/>
            <w:vMerge w:val="restart"/>
          </w:tcPr>
          <w:p w14:paraId="23B267C8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E44328F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9546130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52170B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EED67BB" w14:textId="77777777" w:rsidR="00DA5BF1" w:rsidRPr="00EF5B14" w:rsidRDefault="000D0B4F">
            <w:pPr>
              <w:pStyle w:val="TableParagraph"/>
              <w:ind w:left="24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,0</w:t>
            </w:r>
          </w:p>
        </w:tc>
      </w:tr>
      <w:tr w:rsidR="00DA5BF1" w:rsidRPr="00EF5B14" w14:paraId="13F23F78" w14:textId="77777777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14:paraId="2146575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 w:val="restart"/>
            <w:tcBorders>
              <w:top w:val="nil"/>
            </w:tcBorders>
          </w:tcPr>
          <w:p w14:paraId="2290E95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517" w:type="dxa"/>
            <w:gridSpan w:val="2"/>
          </w:tcPr>
          <w:p w14:paraId="2C546E72" w14:textId="77777777" w:rsidR="00DA5BF1" w:rsidRPr="00EF5B14" w:rsidRDefault="00437FA3">
            <w:pPr>
              <w:pStyle w:val="TableParagraph"/>
              <w:spacing w:line="301" w:lineRule="exact"/>
              <w:ind w:left="107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MÔN HỌC YÊU THÍCH CỦA HỌC SINH LỚP 8 A</w:t>
            </w:r>
          </w:p>
        </w:tc>
        <w:tc>
          <w:tcPr>
            <w:tcW w:w="433" w:type="dxa"/>
            <w:gridSpan w:val="2"/>
            <w:vMerge w:val="restart"/>
            <w:tcBorders>
              <w:top w:val="nil"/>
            </w:tcBorders>
          </w:tcPr>
          <w:p w14:paraId="3E1DDBF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1A8C505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DA5BF1" w:rsidRPr="00EF5B14" w14:paraId="27E9D277" w14:textId="77777777">
        <w:trPr>
          <w:trHeight w:val="323"/>
        </w:trPr>
        <w:tc>
          <w:tcPr>
            <w:tcW w:w="715" w:type="dxa"/>
            <w:vMerge/>
            <w:tcBorders>
              <w:top w:val="nil"/>
            </w:tcBorders>
          </w:tcPr>
          <w:p w14:paraId="4F79A4BA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14:paraId="08B14E0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14:paraId="150A85C9" w14:textId="77777777" w:rsidR="00DA5BF1" w:rsidRPr="00EF5B14" w:rsidRDefault="00437FA3">
            <w:pPr>
              <w:pStyle w:val="TableParagraph"/>
              <w:spacing w:line="304" w:lineRule="exact"/>
              <w:ind w:left="1263" w:right="1253"/>
              <w:jc w:val="center"/>
              <w:rPr>
                <w:b/>
                <w:sz w:val="28"/>
                <w:szCs w:val="28"/>
                <w:lang w:val="en-US"/>
              </w:rPr>
            </w:pPr>
            <w:r w:rsidRPr="00EF5B14">
              <w:rPr>
                <w:b/>
                <w:sz w:val="28"/>
                <w:szCs w:val="28"/>
                <w:lang w:val="en-US"/>
              </w:rPr>
              <w:t>Môn học</w:t>
            </w:r>
          </w:p>
        </w:tc>
        <w:tc>
          <w:tcPr>
            <w:tcW w:w="3690" w:type="dxa"/>
          </w:tcPr>
          <w:p w14:paraId="4FBB2871" w14:textId="77777777" w:rsidR="00DA5BF1" w:rsidRPr="00EF5B14" w:rsidRDefault="000D0B4F">
            <w:pPr>
              <w:pStyle w:val="TableParagraph"/>
              <w:spacing w:line="304" w:lineRule="exact"/>
              <w:ind w:left="1158" w:right="1151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z w:val="28"/>
                <w:szCs w:val="28"/>
              </w:rPr>
              <w:t>Số</w:t>
            </w:r>
            <w:r w:rsidRPr="00EF5B14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b/>
                <w:sz w:val="28"/>
                <w:szCs w:val="28"/>
              </w:rPr>
              <w:t>học</w:t>
            </w:r>
            <w:r w:rsidRPr="00EF5B14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b/>
                <w:spacing w:val="-4"/>
                <w:sz w:val="28"/>
                <w:szCs w:val="28"/>
              </w:rPr>
              <w:t>sinh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14:paraId="5A0B4846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7DE07B5E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  <w:tr w:rsidR="00437FA3" w:rsidRPr="00EF5B14" w14:paraId="20E4D9A5" w14:textId="77777777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14:paraId="503BE8E2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14:paraId="25621526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14:paraId="3ED20DA0" w14:textId="77777777" w:rsidR="00437FA3" w:rsidRPr="00EF5B14" w:rsidRDefault="00037FA0" w:rsidP="00437FA3">
            <w:pPr>
              <w:pStyle w:val="TableParagraph"/>
              <w:spacing w:before="69"/>
              <w:ind w:left="298" w:right="290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Toán</w:t>
            </w:r>
          </w:p>
        </w:tc>
        <w:tc>
          <w:tcPr>
            <w:tcW w:w="3690" w:type="dxa"/>
          </w:tcPr>
          <w:p w14:paraId="1B617D28" w14:textId="77777777" w:rsidR="00437FA3" w:rsidRPr="00EF5B14" w:rsidRDefault="00437FA3">
            <w:pPr>
              <w:pStyle w:val="TableParagraph"/>
              <w:spacing w:line="301" w:lineRule="exact"/>
              <w:ind w:left="1155" w:right="1151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8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14:paraId="060B2CB2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75BE4EE0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437FA3" w:rsidRPr="00EF5B14" w14:paraId="1FDEF502" w14:textId="77777777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14:paraId="067E4292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14:paraId="34CC9449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14:paraId="276185AB" w14:textId="77777777" w:rsidR="00437FA3" w:rsidRPr="00EF5B14" w:rsidRDefault="00437FA3" w:rsidP="00437FA3">
            <w:pPr>
              <w:pStyle w:val="TableParagraph"/>
              <w:spacing w:before="69"/>
              <w:ind w:left="298" w:right="288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Ngữ văn</w:t>
            </w:r>
          </w:p>
        </w:tc>
        <w:tc>
          <w:tcPr>
            <w:tcW w:w="3690" w:type="dxa"/>
          </w:tcPr>
          <w:p w14:paraId="6351C018" w14:textId="77777777" w:rsidR="00437FA3" w:rsidRPr="00EF5B14" w:rsidRDefault="00437FA3">
            <w:pPr>
              <w:pStyle w:val="TableParagraph"/>
              <w:spacing w:line="301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9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14:paraId="524343CA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798C8BDF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437FA3" w:rsidRPr="00EF5B14" w14:paraId="5FE66226" w14:textId="77777777">
        <w:trPr>
          <w:trHeight w:val="321"/>
        </w:trPr>
        <w:tc>
          <w:tcPr>
            <w:tcW w:w="715" w:type="dxa"/>
            <w:vMerge/>
            <w:tcBorders>
              <w:top w:val="nil"/>
            </w:tcBorders>
          </w:tcPr>
          <w:p w14:paraId="4769FF1B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14:paraId="486C7D2F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</w:tcPr>
          <w:p w14:paraId="050B4DC4" w14:textId="77777777" w:rsidR="00437FA3" w:rsidRPr="00EF5B14" w:rsidRDefault="00437FA3" w:rsidP="00437FA3">
            <w:pPr>
              <w:pStyle w:val="TableParagraph"/>
              <w:spacing w:before="69"/>
              <w:ind w:left="298" w:right="289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Anh</w:t>
            </w:r>
          </w:p>
        </w:tc>
        <w:tc>
          <w:tcPr>
            <w:tcW w:w="3690" w:type="dxa"/>
          </w:tcPr>
          <w:p w14:paraId="1DB31BF1" w14:textId="77777777" w:rsidR="00437FA3" w:rsidRPr="00EF5B14" w:rsidRDefault="00437FA3">
            <w:pPr>
              <w:pStyle w:val="TableParagraph"/>
              <w:spacing w:line="301" w:lineRule="exact"/>
              <w:ind w:left="1155" w:right="1151"/>
              <w:jc w:val="center"/>
              <w:rPr>
                <w:sz w:val="28"/>
                <w:szCs w:val="28"/>
              </w:rPr>
            </w:pPr>
            <w:r w:rsidRPr="00EF5B14">
              <w:rPr>
                <w:spacing w:val="-5"/>
                <w:sz w:val="28"/>
                <w:szCs w:val="28"/>
              </w:rPr>
              <w:t>15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14:paraId="7B43A7D1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6D89F0C3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437FA3" w:rsidRPr="00EF5B14" w14:paraId="1C36AB69" w14:textId="77777777">
        <w:trPr>
          <w:trHeight w:val="328"/>
        </w:trPr>
        <w:tc>
          <w:tcPr>
            <w:tcW w:w="715" w:type="dxa"/>
            <w:vMerge/>
            <w:tcBorders>
              <w:top w:val="nil"/>
            </w:tcBorders>
          </w:tcPr>
          <w:p w14:paraId="245028A5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430" w:type="dxa"/>
            <w:gridSpan w:val="2"/>
            <w:vMerge/>
            <w:tcBorders>
              <w:top w:val="nil"/>
            </w:tcBorders>
          </w:tcPr>
          <w:p w14:paraId="3233F771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3827" w:type="dxa"/>
            <w:tcBorders>
              <w:bottom w:val="single" w:sz="8" w:space="0" w:color="000000"/>
            </w:tcBorders>
          </w:tcPr>
          <w:p w14:paraId="0EA8780E" w14:textId="77777777" w:rsidR="00437FA3" w:rsidRPr="00EF5B14" w:rsidRDefault="00437FA3" w:rsidP="00437FA3">
            <w:pPr>
              <w:pStyle w:val="TableParagraph"/>
              <w:spacing w:before="69"/>
              <w:ind w:left="298" w:right="291"/>
              <w:jc w:val="center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  <w:lang w:val="en-US"/>
              </w:rPr>
              <w:t>Âm nhạc</w:t>
            </w:r>
          </w:p>
        </w:tc>
        <w:tc>
          <w:tcPr>
            <w:tcW w:w="3690" w:type="dxa"/>
            <w:tcBorders>
              <w:bottom w:val="single" w:sz="8" w:space="0" w:color="000000"/>
            </w:tcBorders>
          </w:tcPr>
          <w:p w14:paraId="701267EE" w14:textId="77777777" w:rsidR="00437FA3" w:rsidRPr="00EF5B14" w:rsidRDefault="00437FA3">
            <w:pPr>
              <w:pStyle w:val="TableParagraph"/>
              <w:spacing w:before="2" w:line="306" w:lineRule="exact"/>
              <w:ind w:left="5"/>
              <w:jc w:val="center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3</w:t>
            </w:r>
          </w:p>
        </w:tc>
        <w:tc>
          <w:tcPr>
            <w:tcW w:w="433" w:type="dxa"/>
            <w:gridSpan w:val="2"/>
            <w:vMerge/>
            <w:tcBorders>
              <w:top w:val="nil"/>
            </w:tcBorders>
          </w:tcPr>
          <w:p w14:paraId="0D2A142B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22546F18" w14:textId="77777777" w:rsidR="00437FA3" w:rsidRPr="00EF5B14" w:rsidRDefault="00437FA3">
            <w:pPr>
              <w:rPr>
                <w:sz w:val="28"/>
                <w:szCs w:val="28"/>
              </w:rPr>
            </w:pPr>
          </w:p>
        </w:tc>
      </w:tr>
      <w:tr w:rsidR="00DA5BF1" w:rsidRPr="00EF5B14" w14:paraId="29B59B48" w14:textId="77777777">
        <w:trPr>
          <w:trHeight w:val="308"/>
        </w:trPr>
        <w:tc>
          <w:tcPr>
            <w:tcW w:w="715" w:type="dxa"/>
            <w:vMerge/>
            <w:tcBorders>
              <w:top w:val="nil"/>
            </w:tcBorders>
          </w:tcPr>
          <w:p w14:paraId="785A9DC1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8380" w:type="dxa"/>
            <w:gridSpan w:val="6"/>
            <w:tcBorders>
              <w:top w:val="single" w:sz="8" w:space="0" w:color="000000"/>
              <w:bottom w:val="single" w:sz="6" w:space="0" w:color="D9D9D9"/>
            </w:tcBorders>
          </w:tcPr>
          <w:p w14:paraId="4762E14F" w14:textId="77777777" w:rsidR="00EF5B14" w:rsidRDefault="00EF5B14" w:rsidP="00FB4BB3">
            <w:pPr>
              <w:pStyle w:val="TableParagraph"/>
              <w:spacing w:line="288" w:lineRule="exact"/>
              <w:rPr>
                <w:sz w:val="28"/>
                <w:szCs w:val="28"/>
                <w:lang w:val="en-US"/>
              </w:rPr>
            </w:pPr>
          </w:p>
          <w:p w14:paraId="376A78A1" w14:textId="77777777" w:rsidR="00DA5BF1" w:rsidRDefault="000D0B4F" w:rsidP="00FB4BB3">
            <w:pPr>
              <w:pStyle w:val="TableParagraph"/>
              <w:spacing w:line="288" w:lineRule="exact"/>
              <w:rPr>
                <w:spacing w:val="-5"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Vẽ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biểu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ồ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ột</w:t>
            </w:r>
          </w:p>
          <w:p w14:paraId="0AA285AB" w14:textId="77777777" w:rsidR="00CA5E3D" w:rsidRDefault="00CA5E3D" w:rsidP="00FB4BB3">
            <w:pPr>
              <w:pStyle w:val="TableParagraph"/>
              <w:spacing w:line="288" w:lineRule="exact"/>
              <w:rPr>
                <w:spacing w:val="-5"/>
                <w:sz w:val="28"/>
                <w:szCs w:val="28"/>
                <w:lang w:val="en-US"/>
              </w:rPr>
            </w:pPr>
          </w:p>
          <w:p w14:paraId="17EEA80C" w14:textId="77777777" w:rsidR="00CA5E3D" w:rsidRPr="00CA5E3D" w:rsidRDefault="00CA5E3D" w:rsidP="00FB4BB3">
            <w:pPr>
              <w:pStyle w:val="TableParagraph"/>
              <w:spacing w:line="288" w:lineRule="exact"/>
              <w:rPr>
                <w:sz w:val="28"/>
                <w:szCs w:val="28"/>
                <w:lang w:val="en-US"/>
              </w:rPr>
            </w:pPr>
          </w:p>
        </w:tc>
        <w:tc>
          <w:tcPr>
            <w:tcW w:w="852" w:type="dxa"/>
            <w:vMerge w:val="restart"/>
          </w:tcPr>
          <w:p w14:paraId="39B18D4E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B86C4F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C3F63E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16E8F1BC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18E7817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1A1C61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63897D3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425658E" w14:textId="77777777" w:rsidR="00DA5BF1" w:rsidRPr="00EF5B14" w:rsidRDefault="000D0B4F">
            <w:pPr>
              <w:pStyle w:val="TableParagraph"/>
              <w:ind w:left="247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,0</w:t>
            </w:r>
          </w:p>
        </w:tc>
      </w:tr>
      <w:tr w:rsidR="00DA5BF1" w:rsidRPr="00EF5B14" w14:paraId="429665DD" w14:textId="77777777">
        <w:trPr>
          <w:trHeight w:val="4730"/>
        </w:trPr>
        <w:tc>
          <w:tcPr>
            <w:tcW w:w="715" w:type="dxa"/>
            <w:vMerge/>
            <w:tcBorders>
              <w:top w:val="nil"/>
            </w:tcBorders>
          </w:tcPr>
          <w:p w14:paraId="3712D074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  <w:tc>
          <w:tcPr>
            <w:tcW w:w="106" w:type="dxa"/>
            <w:tcBorders>
              <w:top w:val="nil"/>
              <w:right w:val="single" w:sz="6" w:space="0" w:color="D9D9D9"/>
            </w:tcBorders>
          </w:tcPr>
          <w:p w14:paraId="67D3CDED" w14:textId="77777777" w:rsidR="00DA5BF1" w:rsidRDefault="00DA5BF1">
            <w:pPr>
              <w:pStyle w:val="TableParagraph"/>
              <w:rPr>
                <w:sz w:val="28"/>
                <w:szCs w:val="28"/>
                <w:lang w:val="en-US"/>
              </w:rPr>
            </w:pPr>
          </w:p>
          <w:p w14:paraId="438FEA7E" w14:textId="77777777" w:rsidR="00CA5E3D" w:rsidRDefault="00DF439D">
            <w:pPr>
              <w:pStyle w:val="TableParagraph"/>
              <w:rPr>
                <w:sz w:val="28"/>
                <w:szCs w:val="28"/>
                <w:lang w:val="en-US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486673408" behindDoc="0" locked="0" layoutInCell="1" allowOverlap="1" wp14:anchorId="55ED26B2" wp14:editId="05F263B8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7780</wp:posOffset>
                      </wp:positionV>
                      <wp:extent cx="424180" cy="1942465"/>
                      <wp:effectExtent l="0" t="0" r="0" b="63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4180" cy="19424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392A4F" w14:textId="77777777" w:rsidR="00CA5E3D" w:rsidRPr="00DF439D" w:rsidRDefault="00DF439D">
                                  <w:pPr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  <w:t>Số</w:t>
                                  </w:r>
                                  <w:r w:rsidR="00CA5E3D" w:rsidRPr="00DF439D"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  <w:p w14:paraId="381918D4" w14:textId="77777777" w:rsidR="00CA5E3D" w:rsidRPr="00DF439D" w:rsidRDefault="00CA5E3D">
                                  <w:pPr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DF439D">
                                    <w:rPr>
                                      <w:color w:val="595959" w:themeColor="text1" w:themeTint="A6"/>
                                      <w:sz w:val="28"/>
                                      <w:szCs w:val="28"/>
                                      <w:lang w:val="en-US"/>
                                    </w:rPr>
                                    <w:t>H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5ED26B2" id="Text Box 1" o:spid="_x0000_s1032" type="#_x0000_t202" style="position:absolute;margin-left:-.25pt;margin-top:1.4pt;width:33.4pt;height:152.95pt;z-index:486673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" fillcolor="white [3201]" stroked="f" strokeweight=".5pt">
                      <v:textbox>
                        <w:txbxContent>
                          <w:p w14:paraId="7C392A4F" w14:textId="77777777" w:rsidR="00CA5E3D" w:rsidRPr="00DF439D" w:rsidRDefault="00DF439D">
                            <w:pPr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  <w:t>Số</w:t>
                            </w:r>
                            <w:r w:rsidR="00CA5E3D" w:rsidRPr="00DF439D"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</w:p>
                          <w:p w14:paraId="381918D4" w14:textId="77777777" w:rsidR="00CA5E3D" w:rsidRPr="00DF439D" w:rsidRDefault="00CA5E3D">
                            <w:pPr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DF439D">
                              <w:rPr>
                                <w:color w:val="595959" w:themeColor="text1" w:themeTint="A6"/>
                                <w:sz w:val="28"/>
                                <w:szCs w:val="28"/>
                                <w:lang w:val="en-US"/>
                              </w:rPr>
                              <w:t>H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323C51C" w14:textId="77777777" w:rsidR="00CA5E3D" w:rsidRDefault="00CA5E3D">
            <w:pPr>
              <w:pStyle w:val="TableParagraph"/>
              <w:rPr>
                <w:sz w:val="28"/>
                <w:szCs w:val="28"/>
                <w:lang w:val="en-US"/>
              </w:rPr>
            </w:pPr>
          </w:p>
          <w:p w14:paraId="0E4D74C7" w14:textId="77777777" w:rsidR="00CA5E3D" w:rsidRPr="00CA5E3D" w:rsidRDefault="00CA5E3D">
            <w:pPr>
              <w:pStyle w:val="TableParagraph"/>
              <w:rPr>
                <w:sz w:val="28"/>
                <w:szCs w:val="28"/>
                <w:lang w:val="en-US"/>
              </w:rPr>
            </w:pPr>
          </w:p>
        </w:tc>
        <w:tc>
          <w:tcPr>
            <w:tcW w:w="8139" w:type="dxa"/>
            <w:gridSpan w:val="4"/>
            <w:tcBorders>
              <w:top w:val="single" w:sz="6" w:space="0" w:color="D9D9D9"/>
              <w:left w:val="single" w:sz="6" w:space="0" w:color="D9D9D9"/>
              <w:bottom w:val="thinThickMediumGap" w:sz="3" w:space="0" w:color="D9D9D9"/>
              <w:right w:val="single" w:sz="6" w:space="0" w:color="D9D9D9"/>
            </w:tcBorders>
          </w:tcPr>
          <w:p w14:paraId="4C85B336" w14:textId="77777777" w:rsidR="00CA5E3D" w:rsidRPr="00CA5E3D" w:rsidRDefault="00437FA3" w:rsidP="00CA5E3D">
            <w:pPr>
              <w:pStyle w:val="TableParagraph"/>
              <w:tabs>
                <w:tab w:val="left" w:pos="1811"/>
              </w:tabs>
              <w:spacing w:before="133" w:line="201" w:lineRule="auto"/>
              <w:ind w:left="636"/>
              <w:rPr>
                <w:noProof/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MÔN HỌC YÊU THÍCH CỦA HỌC SINH LỚP 8 A</w:t>
            </w:r>
            <w:r w:rsidRPr="00EF5B14">
              <w:rPr>
                <w:noProof/>
                <w:sz w:val="28"/>
                <w:szCs w:val="28"/>
              </w:rPr>
              <w:t xml:space="preserve"> </w:t>
            </w:r>
          </w:p>
          <w:p w14:paraId="403902F2" w14:textId="77777777" w:rsidR="00CA5E3D" w:rsidRDefault="00CA5E3D" w:rsidP="00CA5E3D">
            <w:pPr>
              <w:pStyle w:val="TableParagraph"/>
              <w:tabs>
                <w:tab w:val="left" w:pos="1811"/>
              </w:tabs>
              <w:spacing w:before="133" w:line="201" w:lineRule="auto"/>
              <w:ind w:left="636"/>
              <w:rPr>
                <w:rFonts w:ascii="Calibri"/>
                <w:sz w:val="18"/>
              </w:rPr>
            </w:pPr>
            <w:r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72384" behindDoc="1" locked="0" layoutInCell="1" allowOverlap="1" wp14:anchorId="3EE83048" wp14:editId="6C911AF6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153891</wp:posOffset>
                      </wp:positionV>
                      <wp:extent cx="4410075" cy="1952625"/>
                      <wp:effectExtent l="0" t="0" r="0" b="0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410075" cy="1952625"/>
                                <a:chOff x="0" y="0"/>
                                <a:chExt cx="4410075" cy="1952625"/>
                              </a:xfrm>
                            </wpg:grpSpPr>
                            <wps:wsp>
                              <wps:cNvPr id="22" name="Graphic 22"/>
                              <wps:cNvSpPr/>
                              <wps:spPr>
                                <a:xfrm>
                                  <a:off x="416560" y="195389"/>
                                  <a:ext cx="3613785" cy="17151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613785" h="1715135">
                                      <a:moveTo>
                                        <a:pt x="341376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715135"/>
                                      </a:lnTo>
                                      <a:lnTo>
                                        <a:pt x="341376" y="1715135"/>
                                      </a:lnTo>
                                      <a:lnTo>
                                        <a:pt x="341376" y="0"/>
                                      </a:lnTo>
                                      <a:close/>
                                    </a:path>
                                    <a:path w="3613785" h="1715135">
                                      <a:moveTo>
                                        <a:pt x="1432560" y="858012"/>
                                      </a:moveTo>
                                      <a:lnTo>
                                        <a:pt x="1089660" y="858012"/>
                                      </a:lnTo>
                                      <a:lnTo>
                                        <a:pt x="1089660" y="1715135"/>
                                      </a:lnTo>
                                      <a:lnTo>
                                        <a:pt x="1432560" y="1715135"/>
                                      </a:lnTo>
                                      <a:lnTo>
                                        <a:pt x="1432560" y="858012"/>
                                      </a:lnTo>
                                      <a:close/>
                                    </a:path>
                                    <a:path w="3613785" h="1715135">
                                      <a:moveTo>
                                        <a:pt x="2523744" y="286512"/>
                                      </a:moveTo>
                                      <a:lnTo>
                                        <a:pt x="2180844" y="286512"/>
                                      </a:lnTo>
                                      <a:lnTo>
                                        <a:pt x="2180844" y="1715135"/>
                                      </a:lnTo>
                                      <a:lnTo>
                                        <a:pt x="2523744" y="1715135"/>
                                      </a:lnTo>
                                      <a:lnTo>
                                        <a:pt x="2523744" y="286512"/>
                                      </a:lnTo>
                                      <a:close/>
                                    </a:path>
                                    <a:path w="3613785" h="1715135">
                                      <a:moveTo>
                                        <a:pt x="3613404" y="1429512"/>
                                      </a:moveTo>
                                      <a:lnTo>
                                        <a:pt x="3272028" y="1429512"/>
                                      </a:lnTo>
                                      <a:lnTo>
                                        <a:pt x="3272028" y="1715135"/>
                                      </a:lnTo>
                                      <a:lnTo>
                                        <a:pt x="3613404" y="1715135"/>
                                      </a:lnTo>
                                      <a:lnTo>
                                        <a:pt x="3613404" y="14295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4F81BC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Graphic 23"/>
                              <wps:cNvSpPr/>
                              <wps:spPr>
                                <a:xfrm>
                                  <a:off x="0" y="4762"/>
                                  <a:ext cx="4404995" cy="194754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404995" h="1947545">
                                      <a:moveTo>
                                        <a:pt x="41529" y="1905762"/>
                                      </a:moveTo>
                                      <a:lnTo>
                                        <a:pt x="41529" y="0"/>
                                      </a:lnTo>
                                    </a:path>
                                    <a:path w="4404995" h="1947545">
                                      <a:moveTo>
                                        <a:pt x="0" y="1905762"/>
                                      </a:moveTo>
                                      <a:lnTo>
                                        <a:pt x="41529" y="1905762"/>
                                      </a:lnTo>
                                    </a:path>
                                    <a:path w="4404995" h="1947545">
                                      <a:moveTo>
                                        <a:pt x="0" y="1714627"/>
                                      </a:moveTo>
                                      <a:lnTo>
                                        <a:pt x="41529" y="1714627"/>
                                      </a:lnTo>
                                    </a:path>
                                    <a:path w="4404995" h="1947545">
                                      <a:moveTo>
                                        <a:pt x="0" y="1524127"/>
                                      </a:moveTo>
                                      <a:lnTo>
                                        <a:pt x="41529" y="1524127"/>
                                      </a:lnTo>
                                    </a:path>
                                    <a:path w="4404995" h="1947545">
                                      <a:moveTo>
                                        <a:pt x="0" y="1333627"/>
                                      </a:moveTo>
                                      <a:lnTo>
                                        <a:pt x="41529" y="1333627"/>
                                      </a:lnTo>
                                    </a:path>
                                    <a:path w="4404995" h="1947545">
                                      <a:moveTo>
                                        <a:pt x="0" y="1143127"/>
                                      </a:moveTo>
                                      <a:lnTo>
                                        <a:pt x="41529" y="1143127"/>
                                      </a:lnTo>
                                    </a:path>
                                    <a:path w="4404995" h="1947545">
                                      <a:moveTo>
                                        <a:pt x="0" y="952627"/>
                                      </a:moveTo>
                                      <a:lnTo>
                                        <a:pt x="41529" y="952627"/>
                                      </a:lnTo>
                                    </a:path>
                                    <a:path w="4404995" h="1947545">
                                      <a:moveTo>
                                        <a:pt x="0" y="762127"/>
                                      </a:moveTo>
                                      <a:lnTo>
                                        <a:pt x="41529" y="762127"/>
                                      </a:lnTo>
                                    </a:path>
                                    <a:path w="4404995" h="1947545">
                                      <a:moveTo>
                                        <a:pt x="0" y="571627"/>
                                      </a:moveTo>
                                      <a:lnTo>
                                        <a:pt x="41529" y="571627"/>
                                      </a:lnTo>
                                    </a:path>
                                    <a:path w="4404995" h="1947545">
                                      <a:moveTo>
                                        <a:pt x="0" y="381127"/>
                                      </a:moveTo>
                                      <a:lnTo>
                                        <a:pt x="41529" y="381127"/>
                                      </a:lnTo>
                                    </a:path>
                                    <a:path w="4404995" h="1947545">
                                      <a:moveTo>
                                        <a:pt x="0" y="190627"/>
                                      </a:moveTo>
                                      <a:lnTo>
                                        <a:pt x="41529" y="190627"/>
                                      </a:lnTo>
                                    </a:path>
                                    <a:path w="4404995" h="1947545">
                                      <a:moveTo>
                                        <a:pt x="0" y="0"/>
                                      </a:moveTo>
                                      <a:lnTo>
                                        <a:pt x="41529" y="0"/>
                                      </a:lnTo>
                                    </a:path>
                                    <a:path w="4404995" h="1947545">
                                      <a:moveTo>
                                        <a:pt x="41529" y="1905762"/>
                                      </a:moveTo>
                                      <a:lnTo>
                                        <a:pt x="4404995" y="1905762"/>
                                      </a:lnTo>
                                    </a:path>
                                    <a:path w="4404995" h="1947545">
                                      <a:moveTo>
                                        <a:pt x="41529" y="1905762"/>
                                      </a:moveTo>
                                      <a:lnTo>
                                        <a:pt x="41529" y="1947291"/>
                                      </a:lnTo>
                                    </a:path>
                                    <a:path w="4404995" h="1947545">
                                      <a:moveTo>
                                        <a:pt x="1132839" y="1905762"/>
                                      </a:moveTo>
                                      <a:lnTo>
                                        <a:pt x="1132839" y="1947291"/>
                                      </a:lnTo>
                                    </a:path>
                                    <a:path w="4404995" h="1947545">
                                      <a:moveTo>
                                        <a:pt x="2224024" y="1905762"/>
                                      </a:moveTo>
                                      <a:lnTo>
                                        <a:pt x="2224024" y="1947291"/>
                                      </a:lnTo>
                                    </a:path>
                                    <a:path w="4404995" h="1947545">
                                      <a:moveTo>
                                        <a:pt x="3313684" y="1905762"/>
                                      </a:moveTo>
                                      <a:lnTo>
                                        <a:pt x="3313684" y="1947291"/>
                                      </a:lnTo>
                                    </a:path>
                                    <a:path w="4404995" h="1947545">
                                      <a:moveTo>
                                        <a:pt x="4404995" y="1905762"/>
                                      </a:moveTo>
                                      <a:lnTo>
                                        <a:pt x="4404995" y="1947291"/>
                                      </a:lnTo>
                                    </a:path>
                                  </a:pathLst>
                                </a:custGeom>
                                <a:ln w="9525">
                                  <a:solidFill>
                                    <a:srgbClr val="4F81BC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D5FA491" id="Group 21" o:spid="_x0000_s1026" style="position:absolute;margin-left:49pt;margin-top:12.1pt;width:347.25pt;height:153.75pt;z-index:-16644096;mso-wrap-distance-left:0;mso-wrap-distance-right:0" coordsize="44100,19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">
                      <v:shape id="Graphic 22" o:spid="_x0000_s1027" style="position:absolute;left:4165;top:1953;width:36138;height:17152;visibility:visible;mso-wrap-style:square;v-text-anchor:top" coordsize="3613785,1715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" path="m341376,l,,,1715135r341376,l341376,xem1432560,858012r-342900,l1089660,1715135r342900,l1432560,858012xem2523744,286512r-342900,l2180844,1715135r342900,l2523744,286512xem3613404,1429512r-341376,l3272028,1715135r341376,l3613404,1429512xe" fillcolor="#4f81bc" stroked="f">
                        <v:path arrowok="t"/>
                      </v:shape>
                      <v:shape id="Graphic 23" o:spid="_x0000_s1028" style="position:absolute;top:47;width:44049;height:19476;visibility:visible;mso-wrap-style:square;v-text-anchor:top" coordsize="4404995,1947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" path="m41529,1905762l41529,em,1905762r41529,em,1714627r41529,em,1524127r41529,em,1333627r41529,em,1143127r41529,em,952627r41529,em,762127r41529,em,571627r41529,em,381127r41529,em,190627r41529,em,l41529,em41529,1905762r4363466,em41529,1905762r,41529em1132839,1905762r,41529em2224024,1905762r,41529em3313684,1905762r,41529em4404995,1905762r,41529e" filled="f" strokecolor="#4f81bc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color w:val="585858"/>
                <w:spacing w:val="-5"/>
              </w:rPr>
              <w:t>20</w:t>
            </w:r>
            <w:r>
              <w:rPr>
                <w:color w:val="585858"/>
              </w:rPr>
              <w:tab/>
            </w:r>
            <w:r>
              <w:rPr>
                <w:rFonts w:ascii="Calibri"/>
                <w:color w:val="404040"/>
                <w:spacing w:val="-5"/>
                <w:position w:val="-8"/>
                <w:sz w:val="18"/>
              </w:rPr>
              <w:t>18</w:t>
            </w:r>
          </w:p>
          <w:p w14:paraId="6632E011" w14:textId="77777777" w:rsidR="00CA5E3D" w:rsidRDefault="00CA5E3D" w:rsidP="00CA5E3D">
            <w:pPr>
              <w:pStyle w:val="TableParagraph"/>
              <w:spacing w:line="232" w:lineRule="exact"/>
              <w:ind w:left="636"/>
            </w:pPr>
            <w:r>
              <w:rPr>
                <w:color w:val="585858"/>
                <w:spacing w:val="-5"/>
              </w:rPr>
              <w:t>18</w:t>
            </w:r>
          </w:p>
          <w:p w14:paraId="48CAEA6E" w14:textId="77777777" w:rsidR="00CA5E3D" w:rsidRDefault="00CA5E3D" w:rsidP="00CA5E3D">
            <w:pPr>
              <w:pStyle w:val="TableParagraph"/>
              <w:tabs>
                <w:tab w:val="left" w:pos="5247"/>
              </w:tabs>
              <w:spacing w:before="23"/>
              <w:ind w:left="636"/>
              <w:rPr>
                <w:rFonts w:ascii="Calibri"/>
                <w:sz w:val="18"/>
              </w:rPr>
            </w:pPr>
            <w:r>
              <w:rPr>
                <w:color w:val="585858"/>
                <w:spacing w:val="-5"/>
                <w:position w:val="-5"/>
              </w:rPr>
              <w:t>16</w:t>
            </w:r>
            <w:r>
              <w:rPr>
                <w:color w:val="585858"/>
                <w:position w:val="-5"/>
              </w:rPr>
              <w:tab/>
            </w:r>
            <w:r>
              <w:rPr>
                <w:rFonts w:ascii="Calibri"/>
                <w:color w:val="404040"/>
                <w:spacing w:val="-5"/>
                <w:sz w:val="18"/>
              </w:rPr>
              <w:t>15</w:t>
            </w:r>
          </w:p>
          <w:p w14:paraId="2B905A46" w14:textId="77777777" w:rsidR="00CA5E3D" w:rsidRDefault="00CA5E3D" w:rsidP="00CA5E3D">
            <w:pPr>
              <w:pStyle w:val="TableParagraph"/>
              <w:spacing w:before="45"/>
              <w:ind w:left="636"/>
            </w:pPr>
            <w:r>
              <w:rPr>
                <w:color w:val="585858"/>
                <w:spacing w:val="-5"/>
              </w:rPr>
              <w:t>14</w:t>
            </w:r>
          </w:p>
          <w:p w14:paraId="5BE400E0" w14:textId="77777777" w:rsidR="00CA5E3D" w:rsidRDefault="00CA5E3D" w:rsidP="00CA5E3D">
            <w:pPr>
              <w:pStyle w:val="TableParagraph"/>
              <w:spacing w:before="48"/>
              <w:ind w:left="636"/>
            </w:pPr>
            <w:r>
              <w:rPr>
                <w:color w:val="585858"/>
                <w:spacing w:val="-5"/>
              </w:rPr>
              <w:t>12</w:t>
            </w:r>
          </w:p>
          <w:p w14:paraId="55027C39" w14:textId="77777777" w:rsidR="00CA5E3D" w:rsidRDefault="00CA5E3D" w:rsidP="00CA5E3D">
            <w:pPr>
              <w:pStyle w:val="TableParagraph"/>
              <w:tabs>
                <w:tab w:val="left" w:pos="3574"/>
              </w:tabs>
              <w:spacing w:before="21"/>
              <w:ind w:left="636"/>
              <w:rPr>
                <w:rFonts w:ascii="Calibri"/>
                <w:sz w:val="18"/>
              </w:rPr>
            </w:pPr>
            <w:r>
              <w:rPr>
                <w:color w:val="585858"/>
                <w:spacing w:val="-5"/>
              </w:rPr>
              <w:t>10</w:t>
            </w:r>
            <w:r>
              <w:rPr>
                <w:color w:val="585858"/>
              </w:rPr>
              <w:tab/>
            </w:r>
            <w:r>
              <w:rPr>
                <w:rFonts w:ascii="Calibri"/>
                <w:color w:val="404040"/>
                <w:spacing w:val="-10"/>
                <w:position w:val="6"/>
                <w:sz w:val="18"/>
              </w:rPr>
              <w:t>9</w:t>
            </w:r>
          </w:p>
          <w:p w14:paraId="5B64714B" w14:textId="77777777" w:rsidR="00CA5E3D" w:rsidRDefault="00CA5E3D" w:rsidP="00CA5E3D">
            <w:pPr>
              <w:pStyle w:val="TableParagraph"/>
              <w:spacing w:before="47"/>
              <w:ind w:left="746"/>
            </w:pPr>
            <w:r>
              <w:rPr>
                <w:color w:val="585858"/>
              </w:rPr>
              <w:t>8</w:t>
            </w:r>
          </w:p>
          <w:p w14:paraId="375B3B3D" w14:textId="77777777" w:rsidR="00CA5E3D" w:rsidRDefault="00CA5E3D" w:rsidP="00CA5E3D">
            <w:pPr>
              <w:pStyle w:val="TableParagraph"/>
              <w:spacing w:before="47"/>
              <w:ind w:left="746"/>
            </w:pPr>
            <w:r>
              <w:rPr>
                <w:color w:val="585858"/>
              </w:rPr>
              <w:t>6</w:t>
            </w:r>
          </w:p>
          <w:p w14:paraId="41FC69B4" w14:textId="77777777" w:rsidR="00CA5E3D" w:rsidRDefault="00CA5E3D" w:rsidP="00CA5E3D">
            <w:pPr>
              <w:pStyle w:val="TableParagraph"/>
              <w:tabs>
                <w:tab w:val="left" w:pos="7011"/>
              </w:tabs>
              <w:spacing w:before="23"/>
              <w:ind w:left="746"/>
              <w:rPr>
                <w:rFonts w:ascii="Calibri"/>
                <w:sz w:val="18"/>
              </w:rPr>
            </w:pPr>
            <w:r>
              <w:rPr>
                <w:color w:val="585858"/>
                <w:spacing w:val="-10"/>
                <w:position w:val="-5"/>
              </w:rPr>
              <w:t>4</w:t>
            </w:r>
            <w:r>
              <w:rPr>
                <w:color w:val="585858"/>
                <w:position w:val="-5"/>
              </w:rPr>
              <w:tab/>
            </w:r>
            <w:r>
              <w:rPr>
                <w:rFonts w:ascii="Calibri"/>
                <w:color w:val="404040"/>
                <w:spacing w:val="-10"/>
                <w:sz w:val="18"/>
              </w:rPr>
              <w:t>3</w:t>
            </w:r>
          </w:p>
          <w:p w14:paraId="0B6FF05E" w14:textId="77777777" w:rsidR="00CA5E3D" w:rsidRDefault="00CA5E3D" w:rsidP="00CA5E3D">
            <w:pPr>
              <w:pStyle w:val="TableParagraph"/>
              <w:spacing w:before="45"/>
              <w:ind w:left="746"/>
            </w:pPr>
            <w:r>
              <w:rPr>
                <w:color w:val="585858"/>
              </w:rPr>
              <w:t>2</w:t>
            </w:r>
          </w:p>
          <w:p w14:paraId="6064EEAF" w14:textId="77777777" w:rsidR="00CA5E3D" w:rsidRDefault="00CA5E3D" w:rsidP="00CA5E3D">
            <w:pPr>
              <w:pStyle w:val="TableParagraph"/>
              <w:spacing w:before="48"/>
              <w:ind w:left="746"/>
            </w:pPr>
            <w:r>
              <w:rPr>
                <w:color w:val="585858"/>
              </w:rPr>
              <w:t>0</w:t>
            </w:r>
          </w:p>
          <w:p w14:paraId="1B2593AE" w14:textId="77777777" w:rsidR="00EF5B14" w:rsidRDefault="00037FA0" w:rsidP="00EF5B14">
            <w:pPr>
              <w:pStyle w:val="TableParagraph"/>
              <w:tabs>
                <w:tab w:val="left" w:pos="3220"/>
                <w:tab w:val="left" w:pos="5031"/>
                <w:tab w:val="left" w:pos="6632"/>
              </w:tabs>
              <w:spacing w:before="5"/>
              <w:ind w:left="1533"/>
              <w:rPr>
                <w:sz w:val="28"/>
                <w:szCs w:val="28"/>
                <w:lang w:val="en-US"/>
              </w:rPr>
            </w:pPr>
            <w:r w:rsidRPr="00EF5B14">
              <w:rPr>
                <w:color w:val="585858"/>
                <w:position w:val="1"/>
                <w:sz w:val="28"/>
                <w:szCs w:val="28"/>
              </w:rPr>
              <w:t>Toán</w:t>
            </w:r>
            <w:r w:rsidR="000D0B4F" w:rsidRPr="00EF5B14">
              <w:rPr>
                <w:color w:val="585858"/>
                <w:position w:val="1"/>
                <w:sz w:val="28"/>
                <w:szCs w:val="28"/>
              </w:rPr>
              <w:tab/>
            </w:r>
            <w:r w:rsidRPr="00EF5B14">
              <w:rPr>
                <w:color w:val="585858"/>
                <w:sz w:val="28"/>
                <w:szCs w:val="28"/>
              </w:rPr>
              <w:t>Ngữ văn</w:t>
            </w:r>
            <w:r w:rsidR="000D0B4F" w:rsidRPr="00EF5B14">
              <w:rPr>
                <w:color w:val="585858"/>
                <w:sz w:val="28"/>
                <w:szCs w:val="28"/>
              </w:rPr>
              <w:tab/>
            </w:r>
            <w:r w:rsidRPr="00EF5B14">
              <w:rPr>
                <w:color w:val="585858"/>
                <w:sz w:val="28"/>
                <w:szCs w:val="28"/>
              </w:rPr>
              <w:t>Anh</w:t>
            </w:r>
            <w:r w:rsidR="000D0B4F" w:rsidRPr="00EF5B14">
              <w:rPr>
                <w:color w:val="585858"/>
                <w:sz w:val="28"/>
                <w:szCs w:val="28"/>
              </w:rPr>
              <w:tab/>
            </w:r>
            <w:r w:rsidRPr="00EF5B14">
              <w:rPr>
                <w:color w:val="585858"/>
                <w:position w:val="1"/>
                <w:sz w:val="28"/>
                <w:szCs w:val="28"/>
              </w:rPr>
              <w:t>Âm nhạc</w:t>
            </w:r>
          </w:p>
          <w:p w14:paraId="0B9F4777" w14:textId="77777777" w:rsidR="00DA5BF1" w:rsidRPr="00EF5B14" w:rsidRDefault="00EF5B14" w:rsidP="00EF5B14">
            <w:pPr>
              <w:pStyle w:val="TableParagraph"/>
              <w:tabs>
                <w:tab w:val="left" w:pos="3220"/>
                <w:tab w:val="left" w:pos="5031"/>
                <w:tab w:val="left" w:pos="6632"/>
              </w:tabs>
              <w:spacing w:before="5"/>
              <w:ind w:left="1533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         </w:t>
            </w:r>
            <w:r w:rsidR="00037FA0" w:rsidRPr="00EF5B14">
              <w:rPr>
                <w:color w:val="585858"/>
                <w:sz w:val="28"/>
                <w:szCs w:val="28"/>
                <w:lang w:val="en-US"/>
              </w:rPr>
              <w:t>Môn học</w:t>
            </w:r>
            <w:r w:rsidR="005E1BBF" w:rsidRPr="00EF5B14">
              <w:rPr>
                <w:color w:val="585858"/>
                <w:sz w:val="28"/>
                <w:szCs w:val="28"/>
                <w:lang w:val="en-US"/>
              </w:rPr>
              <w:t xml:space="preserve"> yêu thích</w:t>
            </w:r>
          </w:p>
        </w:tc>
        <w:tc>
          <w:tcPr>
            <w:tcW w:w="135" w:type="dxa"/>
            <w:tcBorders>
              <w:top w:val="nil"/>
              <w:left w:val="single" w:sz="6" w:space="0" w:color="D9D9D9"/>
            </w:tcBorders>
          </w:tcPr>
          <w:p w14:paraId="78855E1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2" w:type="dxa"/>
            <w:vMerge/>
            <w:tcBorders>
              <w:top w:val="nil"/>
            </w:tcBorders>
          </w:tcPr>
          <w:p w14:paraId="2F78A673" w14:textId="77777777" w:rsidR="00DA5BF1" w:rsidRPr="00EF5B14" w:rsidRDefault="00DA5BF1">
            <w:pPr>
              <w:rPr>
                <w:sz w:val="28"/>
                <w:szCs w:val="28"/>
              </w:rPr>
            </w:pPr>
          </w:p>
        </w:tc>
      </w:tr>
    </w:tbl>
    <w:p w14:paraId="1ECEB231" w14:textId="77777777" w:rsidR="00DA5BF1" w:rsidRPr="00EF5B14" w:rsidRDefault="00DA5BF1">
      <w:pPr>
        <w:rPr>
          <w:sz w:val="28"/>
          <w:szCs w:val="28"/>
        </w:rPr>
        <w:sectPr w:rsidR="00DA5BF1" w:rsidRPr="00EF5B14">
          <w:type w:val="continuous"/>
          <w:pgSz w:w="11910" w:h="16840"/>
          <w:pgMar w:top="760" w:right="160" w:bottom="280" w:left="320" w:header="720" w:footer="720" w:gutter="0"/>
          <w:cols w:space="720"/>
        </w:sectPr>
      </w:pPr>
    </w:p>
    <w:tbl>
      <w:tblPr>
        <w:tblW w:w="0" w:type="auto"/>
        <w:tblInd w:w="110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15"/>
        <w:gridCol w:w="8377"/>
        <w:gridCol w:w="851"/>
      </w:tblGrid>
      <w:tr w:rsidR="00DA5BF1" w:rsidRPr="00EF5B14" w14:paraId="3A4EB5F2" w14:textId="77777777">
        <w:trPr>
          <w:trHeight w:val="4116"/>
        </w:trPr>
        <w:tc>
          <w:tcPr>
            <w:tcW w:w="715" w:type="dxa"/>
          </w:tcPr>
          <w:p w14:paraId="7A96D2A5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071C03C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58C971E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323CD36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F847B17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2872FF78" w14:textId="77777777" w:rsidR="00DA5BF1" w:rsidRPr="00EF5B14" w:rsidRDefault="000D0B4F">
            <w:pPr>
              <w:pStyle w:val="TableParagraph"/>
              <w:ind w:left="202" w:right="19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6</w:t>
            </w:r>
          </w:p>
        </w:tc>
        <w:tc>
          <w:tcPr>
            <w:tcW w:w="8377" w:type="dxa"/>
          </w:tcPr>
          <w:p w14:paraId="5EBF5776" w14:textId="77777777" w:rsidR="00DA5BF1" w:rsidRPr="00EF5B14" w:rsidRDefault="00DA5BF1">
            <w:pPr>
              <w:pStyle w:val="TableParagraph"/>
              <w:spacing w:before="5"/>
              <w:rPr>
                <w:b/>
                <w:sz w:val="28"/>
                <w:szCs w:val="28"/>
              </w:rPr>
            </w:pPr>
          </w:p>
          <w:p w14:paraId="6D8B44E6" w14:textId="77777777" w:rsidR="00DA5BF1" w:rsidRPr="00EF5B14" w:rsidRDefault="00FC2947" w:rsidP="00FC2947">
            <w:pPr>
              <w:pStyle w:val="TableParagraph"/>
              <w:ind w:left="2542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object w:dxaOrig="6864" w:dyaOrig="4008" w14:anchorId="15C44349">
                <v:shape id="_x0000_i1036" type="#_x0000_t75" style="width:278.25pt;height:159.75pt" o:ole="">
                  <v:imagedata r:id="rId32" o:title=""/>
                </v:shape>
                <o:OLEObject Type="Embed" ProgID="Paint.Picture.1" ShapeID="_x0000_i1036" DrawAspect="Content" ObjectID="_1763878498" r:id="rId33"/>
              </w:object>
            </w:r>
          </w:p>
          <w:p w14:paraId="12DF0F23" w14:textId="77777777" w:rsidR="00FC2947" w:rsidRPr="00EF5B14" w:rsidRDefault="000D0B4F" w:rsidP="009F275C">
            <w:pPr>
              <w:pStyle w:val="TableParagraph"/>
              <w:spacing w:before="153" w:line="393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ì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N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//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FC2947" w:rsidRPr="00EF5B14">
              <w:rPr>
                <w:sz w:val="28"/>
                <w:szCs w:val="28"/>
              </w:rPr>
              <w:t>PQ</w:t>
            </w:r>
            <w:r w:rsidRPr="00EF5B14">
              <w:rPr>
                <w:sz w:val="28"/>
                <w:szCs w:val="28"/>
              </w:rPr>
              <w:t>,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eo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í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alès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:</w:t>
            </w:r>
            <w:r w:rsidRPr="00EF5B14">
              <w:rPr>
                <w:spacing w:val="71"/>
                <w:sz w:val="28"/>
                <w:szCs w:val="28"/>
              </w:rPr>
              <w:t xml:space="preserve"> </w:t>
            </w:r>
          </w:p>
          <w:p w14:paraId="125474A1" w14:textId="77777777" w:rsidR="009F275C" w:rsidRPr="00EF5B14" w:rsidRDefault="009F275C" w:rsidP="009F275C">
            <w:pPr>
              <w:pStyle w:val="TableParagraph"/>
              <w:tabs>
                <w:tab w:val="center" w:pos="4190"/>
                <w:tab w:val="right" w:pos="8380"/>
              </w:tabs>
              <w:spacing w:before="7"/>
              <w:ind w:right="2585"/>
              <w:rPr>
                <w:sz w:val="28"/>
                <w:szCs w:val="28"/>
                <w:lang w:val="en-US"/>
              </w:rPr>
            </w:pPr>
            <w:r w:rsidRPr="00EF5B14">
              <w:rPr>
                <w:position w:val="-28"/>
                <w:sz w:val="28"/>
                <w:szCs w:val="28"/>
                <w:lang w:val="en-US"/>
              </w:rPr>
              <w:object w:dxaOrig="1160" w:dyaOrig="660" w14:anchorId="2555FAFF">
                <v:shape id="_x0000_i1037" type="#_x0000_t75" style="width:58.5pt;height:33.75pt" o:ole="">
                  <v:imagedata r:id="rId34" o:title=""/>
                </v:shape>
                <o:OLEObject Type="Embed" ProgID="Equation.DSMT4" ShapeID="_x0000_i1037" DrawAspect="Content" ObjectID="_1763878499" r:id="rId35"/>
              </w:object>
            </w:r>
            <w:r w:rsidRPr="00EF5B14">
              <w:rPr>
                <w:sz w:val="28"/>
                <w:szCs w:val="28"/>
                <w:lang w:val="en-US"/>
              </w:rPr>
              <w:tab/>
            </w:r>
            <w:r w:rsidRPr="00EF5B14">
              <w:rPr>
                <w:position w:val="-4"/>
                <w:sz w:val="28"/>
                <w:szCs w:val="28"/>
                <w:lang w:val="en-US"/>
              </w:rPr>
              <w:object w:dxaOrig="180" w:dyaOrig="279" w14:anchorId="6E8ADA4E">
                <v:shape id="_x0000_i1038" type="#_x0000_t75" style="width:9pt;height:13.5pt" o:ole="">
                  <v:imagedata r:id="rId36" o:title=""/>
                </v:shape>
                <o:OLEObject Type="Embed" ProgID="Equation.DSMT4" ShapeID="_x0000_i1038" DrawAspect="Content" ObjectID="_1763878500" r:id="rId37"/>
              </w:object>
            </w:r>
          </w:p>
          <w:p w14:paraId="4D0AFFD5" w14:textId="77777777" w:rsidR="00FC2947" w:rsidRPr="00EF5B14" w:rsidRDefault="00FC2947" w:rsidP="00FC2947">
            <w:pPr>
              <w:pStyle w:val="TableParagraph"/>
              <w:tabs>
                <w:tab w:val="center" w:pos="4190"/>
                <w:tab w:val="right" w:pos="8380"/>
              </w:tabs>
              <w:spacing w:before="7"/>
              <w:ind w:left="105" w:right="2585"/>
              <w:rPr>
                <w:sz w:val="28"/>
                <w:szCs w:val="28"/>
                <w:lang w:val="en-US"/>
              </w:rPr>
            </w:pPr>
            <w:r w:rsidRPr="00EF5B14">
              <w:rPr>
                <w:position w:val="-28"/>
                <w:sz w:val="28"/>
                <w:szCs w:val="28"/>
                <w:lang w:val="en-US"/>
              </w:rPr>
              <w:object w:dxaOrig="859" w:dyaOrig="660" w14:anchorId="5FE5E216">
                <v:shape id="_x0000_i1039" type="#_x0000_t75" style="width:42.75pt;height:33.75pt" o:ole="">
                  <v:imagedata r:id="rId38" o:title=""/>
                </v:shape>
                <o:OLEObject Type="Embed" ProgID="Equation.DSMT4" ShapeID="_x0000_i1039" DrawAspect="Content" ObjectID="_1763878501" r:id="rId39"/>
              </w:object>
            </w:r>
            <w:r w:rsidR="009F275C" w:rsidRPr="00EF5B14">
              <w:rPr>
                <w:sz w:val="28"/>
                <w:szCs w:val="28"/>
                <w:lang w:val="en-US"/>
              </w:rPr>
              <w:t>=&gt; OQ = 10 cm</w:t>
            </w:r>
          </w:p>
          <w:p w14:paraId="3A0562D3" w14:textId="77777777" w:rsidR="009F275C" w:rsidRPr="00EF5B14" w:rsidRDefault="000D0B4F">
            <w:pPr>
              <w:pStyle w:val="TableParagraph"/>
              <w:spacing w:before="7"/>
              <w:ind w:left="105" w:right="2585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>Lại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: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O</w:t>
            </w:r>
            <w:r w:rsidRPr="00EF5B14">
              <w:rPr>
                <w:sz w:val="28"/>
                <w:szCs w:val="28"/>
              </w:rPr>
              <w:t>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+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NQ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OQ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ê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Q</w:t>
            </w:r>
            <w:r w:rsidRPr="00EF5B14">
              <w:rPr>
                <w:sz w:val="28"/>
                <w:szCs w:val="28"/>
              </w:rPr>
              <w:t>N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>OQ – ON</w:t>
            </w:r>
          </w:p>
          <w:p w14:paraId="7BAD0753" w14:textId="77777777" w:rsidR="00DA5BF1" w:rsidRPr="00EF5B14" w:rsidRDefault="000D0B4F">
            <w:pPr>
              <w:pStyle w:val="TableParagraph"/>
              <w:spacing w:before="7"/>
              <w:ind w:left="105" w:right="2585"/>
              <w:rPr>
                <w:sz w:val="28"/>
                <w:szCs w:val="28"/>
                <w:lang w:val="en-US"/>
              </w:rPr>
            </w:pPr>
            <w:r w:rsidRPr="00EF5B14">
              <w:rPr>
                <w:sz w:val="28"/>
                <w:szCs w:val="28"/>
              </w:rPr>
              <w:t xml:space="preserve"> Suy ra: </w:t>
            </w:r>
            <w:r w:rsidR="009F275C" w:rsidRPr="00EF5B14">
              <w:rPr>
                <w:sz w:val="28"/>
                <w:szCs w:val="28"/>
                <w:lang w:val="en-US"/>
              </w:rPr>
              <w:t>QN = 10 – 4 = 6</w:t>
            </w:r>
          </w:p>
          <w:p w14:paraId="37FEF0B7" w14:textId="77777777" w:rsidR="00DA5BF1" w:rsidRPr="00EF5B14" w:rsidRDefault="000D0B4F">
            <w:pPr>
              <w:pStyle w:val="TableParagraph"/>
              <w:spacing w:line="303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N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=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="009F275C" w:rsidRPr="00EF5B14">
              <w:rPr>
                <w:sz w:val="28"/>
                <w:szCs w:val="28"/>
                <w:lang w:val="en-US"/>
              </w:rPr>
              <w:t xml:space="preserve">6 </w:t>
            </w:r>
            <w:r w:rsidRPr="00EF5B14">
              <w:rPr>
                <w:spacing w:val="-5"/>
                <w:sz w:val="28"/>
                <w:szCs w:val="28"/>
              </w:rPr>
              <w:t>cm</w:t>
            </w:r>
          </w:p>
        </w:tc>
        <w:tc>
          <w:tcPr>
            <w:tcW w:w="851" w:type="dxa"/>
          </w:tcPr>
          <w:p w14:paraId="4A65762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317339B9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2C7A297A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6595FACB" w14:textId="77777777" w:rsidR="00DA5BF1" w:rsidRPr="00EF5B14" w:rsidRDefault="00DA5BF1">
            <w:pPr>
              <w:pStyle w:val="TableParagraph"/>
              <w:rPr>
                <w:b/>
                <w:sz w:val="28"/>
                <w:szCs w:val="28"/>
              </w:rPr>
            </w:pPr>
          </w:p>
          <w:p w14:paraId="45C336E8" w14:textId="77777777" w:rsidR="00DA5BF1" w:rsidRPr="00EF5B14" w:rsidRDefault="00DA5BF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6D1E311A" w14:textId="77777777" w:rsidR="00DA5BF1" w:rsidRPr="00EF5B14" w:rsidRDefault="000D0B4F">
            <w:pPr>
              <w:pStyle w:val="TableParagraph"/>
              <w:ind w:left="238" w:right="22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,0</w:t>
            </w:r>
          </w:p>
        </w:tc>
      </w:tr>
      <w:tr w:rsidR="00DA5BF1" w:rsidRPr="00EF5B14" w14:paraId="0AFE6BDF" w14:textId="77777777">
        <w:trPr>
          <w:trHeight w:val="2547"/>
        </w:trPr>
        <w:tc>
          <w:tcPr>
            <w:tcW w:w="715" w:type="dxa"/>
            <w:tcBorders>
              <w:bottom w:val="nil"/>
            </w:tcBorders>
          </w:tcPr>
          <w:p w14:paraId="78A6D65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bottom w:val="nil"/>
            </w:tcBorders>
          </w:tcPr>
          <w:p w14:paraId="337A7245" w14:textId="77777777" w:rsidR="00DA5BF1" w:rsidRPr="00EF5B14" w:rsidRDefault="00DA5BF1">
            <w:pPr>
              <w:pStyle w:val="TableParagraph"/>
              <w:spacing w:before="4"/>
              <w:rPr>
                <w:b/>
                <w:sz w:val="28"/>
                <w:szCs w:val="28"/>
              </w:rPr>
            </w:pPr>
          </w:p>
          <w:p w14:paraId="7B7E9BCD" w14:textId="77777777" w:rsidR="00DA5BF1" w:rsidRPr="00EF5B14" w:rsidRDefault="000D0B4F">
            <w:pPr>
              <w:pStyle w:val="TableParagraph"/>
              <w:ind w:left="2220"/>
              <w:rPr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111F5AA9" wp14:editId="7AE5B1C0">
                  <wp:extent cx="2311361" cy="1498282"/>
                  <wp:effectExtent l="0" t="0" r="0" b="0"/>
                  <wp:docPr id="31" name="Image 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Image 31"/>
                          <pic:cNvPicPr/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1361" cy="14982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bottom w:val="nil"/>
            </w:tcBorders>
          </w:tcPr>
          <w:p w14:paraId="432C066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45CF597E" w14:textId="77777777">
        <w:trPr>
          <w:trHeight w:val="329"/>
        </w:trPr>
        <w:tc>
          <w:tcPr>
            <w:tcW w:w="715" w:type="dxa"/>
            <w:tcBorders>
              <w:top w:val="nil"/>
              <w:bottom w:val="nil"/>
            </w:tcBorders>
          </w:tcPr>
          <w:p w14:paraId="5D7D044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201B0A51" w14:textId="77777777" w:rsidR="00DA5BF1" w:rsidRPr="00EF5B14" w:rsidRDefault="000D0B4F">
            <w:pPr>
              <w:pStyle w:val="TableParagraph"/>
              <w:spacing w:before="2" w:line="307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Ngườ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ể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àm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hư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pacing w:val="-4"/>
                <w:sz w:val="28"/>
                <w:szCs w:val="28"/>
              </w:rPr>
              <w:t>sau: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4867811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097D03AA" w14:textId="77777777">
        <w:trPr>
          <w:trHeight w:val="379"/>
        </w:trPr>
        <w:tc>
          <w:tcPr>
            <w:tcW w:w="715" w:type="dxa"/>
            <w:tcBorders>
              <w:top w:val="nil"/>
              <w:bottom w:val="nil"/>
            </w:tcBorders>
          </w:tcPr>
          <w:p w14:paraId="3EA91B54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788A3636" w14:textId="77777777" w:rsidR="00DA5BF1" w:rsidRPr="00EF5B14" w:rsidRDefault="000D0B4F">
            <w:pPr>
              <w:pStyle w:val="TableParagraph"/>
              <w:spacing w:line="31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ọ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iểm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ở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ị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í thích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ợp và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o các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oảng cách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B,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AC.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694EA78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61DC0C40" w14:textId="77777777">
        <w:trPr>
          <w:trHeight w:val="555"/>
        </w:trPr>
        <w:tc>
          <w:tcPr>
            <w:tcW w:w="715" w:type="dxa"/>
            <w:tcBorders>
              <w:top w:val="nil"/>
              <w:bottom w:val="nil"/>
            </w:tcBorders>
          </w:tcPr>
          <w:p w14:paraId="1C0257A4" w14:textId="77777777" w:rsidR="00DA5BF1" w:rsidRPr="00EF5B14" w:rsidRDefault="000D0B4F">
            <w:pPr>
              <w:pStyle w:val="TableParagraph"/>
              <w:spacing w:before="54"/>
              <w:ind w:left="202" w:right="193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17</w:t>
            </w: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20E901FA" w14:textId="77777777" w:rsidR="00DA5BF1" w:rsidRPr="00EF5B14" w:rsidRDefault="000D0B4F">
            <w:pPr>
              <w:pStyle w:val="TableParagraph"/>
              <w:spacing w:line="327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-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ác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iểm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,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ần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ượt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uộc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B,</w:t>
            </w:r>
            <w:r w:rsidRPr="00EF5B14">
              <w:rPr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AC</w:t>
            </w:r>
            <w:r w:rsidRPr="00EF5B14">
              <w:rPr>
                <w:spacing w:val="-7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sao</w:t>
            </w:r>
            <w:r w:rsidRPr="00EF5B14">
              <w:rPr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ho</w:t>
            </w:r>
            <w:r w:rsidRPr="00EF5B14">
              <w:rPr>
                <w:spacing w:val="68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M</w:t>
            </w:r>
            <w:r w:rsidRPr="00EF5B14">
              <w:rPr>
                <w:i/>
                <w:spacing w:val="57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36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N</w:t>
            </w:r>
            <w:r w:rsidRPr="00EF5B14">
              <w:rPr>
                <w:i/>
                <w:spacing w:val="60"/>
                <w:w w:val="150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.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Đo</w:t>
            </w:r>
          </w:p>
          <w:p w14:paraId="25FD8DAB" w14:textId="77777777" w:rsidR="00DA5BF1" w:rsidRPr="00EF5B14" w:rsidRDefault="000D0B4F">
            <w:pPr>
              <w:pStyle w:val="TableParagraph"/>
              <w:tabs>
                <w:tab w:val="left" w:pos="646"/>
              </w:tabs>
              <w:spacing w:line="208" w:lineRule="exact"/>
              <w:ind w:right="715"/>
              <w:jc w:val="right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7264" behindDoc="1" locked="0" layoutInCell="1" allowOverlap="1" wp14:anchorId="58E100F8" wp14:editId="4AEF0B6D">
                      <wp:simplePos x="0" y="0"/>
                      <wp:positionH relativeFrom="column">
                        <wp:posOffset>4204640</wp:posOffset>
                      </wp:positionH>
                      <wp:positionV relativeFrom="paragraph">
                        <wp:posOffset>-51097</wp:posOffset>
                      </wp:positionV>
                      <wp:extent cx="272415" cy="8255"/>
                      <wp:effectExtent l="0" t="0" r="0" b="0"/>
                      <wp:wrapNone/>
                      <wp:docPr id="32" name="Group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72415" cy="8255"/>
                                <a:chOff x="0" y="0"/>
                                <a:chExt cx="272415" cy="8255"/>
                              </a:xfrm>
                            </wpg:grpSpPr>
                            <wps:wsp>
                              <wps:cNvPr id="33" name="Graphic 33"/>
                              <wps:cNvSpPr/>
                              <wps:spPr>
                                <a:xfrm>
                                  <a:off x="0" y="3827"/>
                                  <a:ext cx="27241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72415">
                                      <a:moveTo>
                                        <a:pt x="0" y="0"/>
                                      </a:moveTo>
                                      <a:lnTo>
                                        <a:pt x="272122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6712CCF" id="Group 32" o:spid="_x0000_s1026" style="position:absolute;margin-left:331.05pt;margin-top:-4pt;width:21.45pt;height:.65pt;z-index:-16649216;mso-wrap-distance-left:0;mso-wrap-distance-right:0" coordsize="27241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">
                      <v:shape id="Graphic 33" o:spid="_x0000_s1027" style="position:absolute;top:3827;width:272415;height:1270;visibility:visible;mso-wrap-style:square;v-text-anchor:top" coordsize="27241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" path="m,l272122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7776" behindDoc="1" locked="0" layoutInCell="1" allowOverlap="1" wp14:anchorId="4F962C90" wp14:editId="4F387398">
                      <wp:simplePos x="0" y="0"/>
                      <wp:positionH relativeFrom="column">
                        <wp:posOffset>4639166</wp:posOffset>
                      </wp:positionH>
                      <wp:positionV relativeFrom="paragraph">
                        <wp:posOffset>-51097</wp:posOffset>
                      </wp:positionV>
                      <wp:extent cx="239395" cy="8255"/>
                      <wp:effectExtent l="0" t="0" r="0" b="0"/>
                      <wp:wrapNone/>
                      <wp:docPr id="34" name="Group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39395" cy="8255"/>
                                <a:chOff x="0" y="0"/>
                                <a:chExt cx="239395" cy="8255"/>
                              </a:xfrm>
                            </wpg:grpSpPr>
                            <wps:wsp>
                              <wps:cNvPr id="35" name="Graphic 35"/>
                              <wps:cNvSpPr/>
                              <wps:spPr>
                                <a:xfrm>
                                  <a:off x="0" y="3827"/>
                                  <a:ext cx="23939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39395">
                                      <a:moveTo>
                                        <a:pt x="0" y="0"/>
                                      </a:moveTo>
                                      <a:lnTo>
                                        <a:pt x="238834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C43485E" id="Group 34" o:spid="_x0000_s1026" style="position:absolute;margin-left:365.3pt;margin-top:-4pt;width:18.85pt;height:.65pt;z-index:-16648704;mso-wrap-distance-left:0;mso-wrap-distance-right:0" coordsize="23939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">
                      <v:shape id="Graphic 35" o:spid="_x0000_s1027" style="position:absolute;top:3827;width:239395;height:1270;visibility:visible;mso-wrap-style:square;v-text-anchor:top" coordsize="23939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" path="m,l238834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sz w:val="28"/>
                <w:szCs w:val="28"/>
              </w:rPr>
              <w:t>AB</w:t>
            </w:r>
            <w:r w:rsidRPr="00EF5B14">
              <w:rPr>
                <w:i/>
                <w:sz w:val="28"/>
                <w:szCs w:val="28"/>
              </w:rPr>
              <w:tab/>
            </w:r>
            <w:r w:rsidRPr="00EF5B14">
              <w:rPr>
                <w:i/>
                <w:spacing w:val="-5"/>
                <w:sz w:val="28"/>
                <w:szCs w:val="28"/>
              </w:rPr>
              <w:t>AC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0B30954B" w14:textId="77777777" w:rsidR="00DA5BF1" w:rsidRPr="00EF5B14" w:rsidRDefault="000D0B4F">
            <w:pPr>
              <w:pStyle w:val="TableParagraph"/>
              <w:spacing w:before="54"/>
              <w:ind w:left="237" w:right="22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0,5</w:t>
            </w:r>
          </w:p>
        </w:tc>
      </w:tr>
      <w:tr w:rsidR="00DA5BF1" w:rsidRPr="00EF5B14" w14:paraId="17E2CBCD" w14:textId="77777777">
        <w:trPr>
          <w:trHeight w:val="325"/>
        </w:trPr>
        <w:tc>
          <w:tcPr>
            <w:tcW w:w="715" w:type="dxa"/>
            <w:tcBorders>
              <w:top w:val="nil"/>
              <w:bottom w:val="nil"/>
            </w:tcBorders>
          </w:tcPr>
          <w:p w14:paraId="51CEE15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08A6DA1D" w14:textId="77777777" w:rsidR="00DA5BF1" w:rsidRPr="00EF5B14" w:rsidRDefault="000D0B4F">
            <w:pPr>
              <w:pStyle w:val="TableParagraph"/>
              <w:spacing w:line="30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độ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dài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oạn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hẳng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MN.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ừ</w:t>
            </w:r>
            <w:r w:rsidRPr="00EF5B14">
              <w:rPr>
                <w:spacing w:val="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ó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ác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oảng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ác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ữa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ị</w:t>
            </w:r>
            <w:r w:rsidRPr="00EF5B14">
              <w:rPr>
                <w:spacing w:val="6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trí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040A3D6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46397A88" w14:textId="77777777">
        <w:trPr>
          <w:trHeight w:val="321"/>
        </w:trPr>
        <w:tc>
          <w:tcPr>
            <w:tcW w:w="715" w:type="dxa"/>
            <w:tcBorders>
              <w:top w:val="nil"/>
              <w:bottom w:val="nil"/>
            </w:tcBorders>
          </w:tcPr>
          <w:p w14:paraId="72B1251A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10E9480A" w14:textId="77777777" w:rsidR="00DA5BF1" w:rsidRPr="00EF5B14" w:rsidRDefault="000D0B4F">
            <w:pPr>
              <w:pStyle w:val="TableParagraph"/>
              <w:spacing w:line="302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 xml:space="preserve">B và </w:t>
            </w:r>
            <w:r w:rsidRPr="00EF5B14">
              <w:rPr>
                <w:spacing w:val="-5"/>
                <w:sz w:val="28"/>
                <w:szCs w:val="28"/>
              </w:rPr>
              <w:t>C.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607D6932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74730069" w14:textId="77777777">
        <w:trPr>
          <w:trHeight w:val="378"/>
        </w:trPr>
        <w:tc>
          <w:tcPr>
            <w:tcW w:w="715" w:type="dxa"/>
            <w:tcBorders>
              <w:top w:val="nil"/>
              <w:bottom w:val="nil"/>
            </w:tcBorders>
          </w:tcPr>
          <w:p w14:paraId="261E854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7BECC944" w14:textId="77777777" w:rsidR="00DA5BF1" w:rsidRPr="00EF5B14" w:rsidRDefault="000D0B4F">
            <w:pPr>
              <w:pStyle w:val="TableParagraph"/>
              <w:spacing w:line="31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Giải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ích: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45F21DE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1123E7AE" w14:textId="77777777">
        <w:trPr>
          <w:trHeight w:val="611"/>
        </w:trPr>
        <w:tc>
          <w:tcPr>
            <w:tcW w:w="715" w:type="dxa"/>
            <w:tcBorders>
              <w:top w:val="nil"/>
              <w:bottom w:val="nil"/>
            </w:tcBorders>
          </w:tcPr>
          <w:p w14:paraId="7AE3AAE3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0B1FB24A" w14:textId="77777777" w:rsidR="00DA5BF1" w:rsidRPr="00EF5B14" w:rsidRDefault="000D0B4F">
            <w:pPr>
              <w:pStyle w:val="TableParagraph"/>
              <w:spacing w:line="326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Xét ∆ABC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:</w:t>
            </w:r>
            <w:r w:rsidRPr="00EF5B14">
              <w:rPr>
                <w:spacing w:val="73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M</w:t>
            </w:r>
            <w:r w:rsidRPr="00EF5B14">
              <w:rPr>
                <w:i/>
                <w:spacing w:val="56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35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N</w:t>
            </w:r>
            <w:r w:rsidRPr="00EF5B14">
              <w:rPr>
                <w:i/>
                <w:spacing w:val="60"/>
                <w:w w:val="150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nên MN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// BC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 xml:space="preserve">(định lí Thalès </w:t>
            </w:r>
            <w:r w:rsidRPr="00EF5B14">
              <w:rPr>
                <w:spacing w:val="-4"/>
                <w:sz w:val="28"/>
                <w:szCs w:val="28"/>
              </w:rPr>
              <w:t>đảo)</w:t>
            </w:r>
          </w:p>
          <w:p w14:paraId="5A07830B" w14:textId="77777777" w:rsidR="00DA5BF1" w:rsidRPr="00EF5B14" w:rsidRDefault="000D0B4F">
            <w:pPr>
              <w:pStyle w:val="TableParagraph"/>
              <w:tabs>
                <w:tab w:val="left" w:pos="2573"/>
              </w:tabs>
              <w:spacing w:line="218" w:lineRule="exact"/>
              <w:ind w:left="1927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8288" behindDoc="1" locked="0" layoutInCell="1" allowOverlap="1" wp14:anchorId="43B75B8B" wp14:editId="6C3FCEB7">
                      <wp:simplePos x="0" y="0"/>
                      <wp:positionH relativeFrom="column">
                        <wp:posOffset>1175055</wp:posOffset>
                      </wp:positionH>
                      <wp:positionV relativeFrom="paragraph">
                        <wp:posOffset>-51288</wp:posOffset>
                      </wp:positionV>
                      <wp:extent cx="272415" cy="8255"/>
                      <wp:effectExtent l="0" t="0" r="0" b="0"/>
                      <wp:wrapNone/>
                      <wp:docPr id="36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72415" cy="8255"/>
                                <a:chOff x="0" y="0"/>
                                <a:chExt cx="272415" cy="8255"/>
                              </a:xfrm>
                            </wpg:grpSpPr>
                            <wps:wsp>
                              <wps:cNvPr id="37" name="Graphic 37"/>
                              <wps:cNvSpPr/>
                              <wps:spPr>
                                <a:xfrm>
                                  <a:off x="0" y="3827"/>
                                  <a:ext cx="27241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72415">
                                      <a:moveTo>
                                        <a:pt x="0" y="0"/>
                                      </a:moveTo>
                                      <a:lnTo>
                                        <a:pt x="272122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AA3365D" id="Group 36" o:spid="_x0000_s1026" style="position:absolute;margin-left:92.5pt;margin-top:-4.05pt;width:21.45pt;height:.65pt;z-index:-16648192;mso-wrap-distance-left:0;mso-wrap-distance-right:0" coordsize="27241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">
                      <v:shape id="Graphic 37" o:spid="_x0000_s1027" style="position:absolute;top:3827;width:272415;height:1270;visibility:visible;mso-wrap-style:square;v-text-anchor:top" coordsize="27241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" path="m,l272122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8800" behindDoc="1" locked="0" layoutInCell="1" allowOverlap="1" wp14:anchorId="66EA3FE9" wp14:editId="43A2AA2E">
                      <wp:simplePos x="0" y="0"/>
                      <wp:positionH relativeFrom="column">
                        <wp:posOffset>1609581</wp:posOffset>
                      </wp:positionH>
                      <wp:positionV relativeFrom="paragraph">
                        <wp:posOffset>-51288</wp:posOffset>
                      </wp:positionV>
                      <wp:extent cx="239395" cy="8255"/>
                      <wp:effectExtent l="0" t="0" r="0" b="0"/>
                      <wp:wrapNone/>
                      <wp:docPr id="38" name="Group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39395" cy="8255"/>
                                <a:chOff x="0" y="0"/>
                                <a:chExt cx="239395" cy="8255"/>
                              </a:xfrm>
                            </wpg:grpSpPr>
                            <wps:wsp>
                              <wps:cNvPr id="39" name="Graphic 39"/>
                              <wps:cNvSpPr/>
                              <wps:spPr>
                                <a:xfrm>
                                  <a:off x="0" y="3827"/>
                                  <a:ext cx="23939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39395">
                                      <a:moveTo>
                                        <a:pt x="0" y="0"/>
                                      </a:moveTo>
                                      <a:lnTo>
                                        <a:pt x="238834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7AC14A6" id="Group 38" o:spid="_x0000_s1026" style="position:absolute;margin-left:126.75pt;margin-top:-4.05pt;width:18.85pt;height:.65pt;z-index:-16647680;mso-wrap-distance-left:0;mso-wrap-distance-right:0" coordsize="23939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">
                      <v:shape id="Graphic 39" o:spid="_x0000_s1027" style="position:absolute;top:3827;width:239395;height:1270;visibility:visible;mso-wrap-style:square;v-text-anchor:top" coordsize="23939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" path="m,l238834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sz w:val="28"/>
                <w:szCs w:val="28"/>
              </w:rPr>
              <w:t>AB</w:t>
            </w:r>
            <w:r w:rsidRPr="00EF5B14">
              <w:rPr>
                <w:i/>
                <w:sz w:val="28"/>
                <w:szCs w:val="28"/>
              </w:rPr>
              <w:tab/>
            </w:r>
            <w:r w:rsidRPr="00EF5B14">
              <w:rPr>
                <w:i/>
                <w:spacing w:val="-5"/>
                <w:sz w:val="28"/>
                <w:szCs w:val="28"/>
              </w:rPr>
              <w:t>AC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6D3B25B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72165966" w14:textId="77777777">
        <w:trPr>
          <w:trHeight w:val="615"/>
        </w:trPr>
        <w:tc>
          <w:tcPr>
            <w:tcW w:w="715" w:type="dxa"/>
            <w:tcBorders>
              <w:top w:val="nil"/>
              <w:bottom w:val="nil"/>
            </w:tcBorders>
          </w:tcPr>
          <w:p w14:paraId="297BC937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0CE31601" w14:textId="77777777" w:rsidR="00DA5BF1" w:rsidRPr="00EF5B14" w:rsidRDefault="000D0B4F">
            <w:pPr>
              <w:pStyle w:val="TableParagraph"/>
              <w:spacing w:line="331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Suy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ra:</w:t>
            </w:r>
            <w:r w:rsidRPr="00EF5B14">
              <w:rPr>
                <w:spacing w:val="60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MN</w:t>
            </w:r>
            <w:r w:rsidRPr="00EF5B14">
              <w:rPr>
                <w:i/>
                <w:spacing w:val="48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39"/>
                <w:sz w:val="28"/>
                <w:szCs w:val="28"/>
              </w:rPr>
              <w:t xml:space="preserve"> </w:t>
            </w:r>
            <w:r w:rsidRPr="00EF5B14">
              <w:rPr>
                <w:i/>
                <w:position w:val="15"/>
                <w:sz w:val="28"/>
                <w:szCs w:val="28"/>
              </w:rPr>
              <w:t>AM</w:t>
            </w:r>
            <w:r w:rsidRPr="00EF5B14">
              <w:rPr>
                <w:i/>
                <w:spacing w:val="79"/>
                <w:w w:val="150"/>
                <w:position w:val="1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(hệ quả</w:t>
            </w:r>
            <w:r w:rsidRPr="00EF5B14">
              <w:rPr>
                <w:spacing w:val="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ủ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lí</w:t>
            </w:r>
            <w:r w:rsidRPr="00EF5B14">
              <w:rPr>
                <w:spacing w:val="3"/>
                <w:sz w:val="28"/>
                <w:szCs w:val="28"/>
              </w:rPr>
              <w:t xml:space="preserve"> </w:t>
            </w:r>
            <w:r w:rsidRPr="00EF5B14">
              <w:rPr>
                <w:spacing w:val="-2"/>
                <w:sz w:val="28"/>
                <w:szCs w:val="28"/>
              </w:rPr>
              <w:t>Thalès)</w:t>
            </w:r>
          </w:p>
          <w:p w14:paraId="7ECFE1BA" w14:textId="77777777" w:rsidR="00DA5BF1" w:rsidRPr="00EF5B14" w:rsidRDefault="000D0B4F">
            <w:pPr>
              <w:pStyle w:val="TableParagraph"/>
              <w:tabs>
                <w:tab w:val="left" w:pos="1768"/>
              </w:tabs>
              <w:spacing w:line="218" w:lineRule="exact"/>
              <w:ind w:left="1070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9312" behindDoc="1" locked="0" layoutInCell="1" allowOverlap="1" wp14:anchorId="52678D10" wp14:editId="699B7D4B">
                      <wp:simplePos x="0" y="0"/>
                      <wp:positionH relativeFrom="column">
                        <wp:posOffset>646181</wp:posOffset>
                      </wp:positionH>
                      <wp:positionV relativeFrom="paragraph">
                        <wp:posOffset>-51225</wp:posOffset>
                      </wp:positionV>
                      <wp:extent cx="264795" cy="8255"/>
                      <wp:effectExtent l="0" t="0" r="0" b="0"/>
                      <wp:wrapNone/>
                      <wp:docPr id="40" name="Group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64795" cy="8255"/>
                                <a:chOff x="0" y="0"/>
                                <a:chExt cx="264795" cy="8255"/>
                              </a:xfrm>
                            </wpg:grpSpPr>
                            <wps:wsp>
                              <wps:cNvPr id="41" name="Graphic 41"/>
                              <wps:cNvSpPr/>
                              <wps:spPr>
                                <a:xfrm>
                                  <a:off x="0" y="3827"/>
                                  <a:ext cx="26479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64795">
                                      <a:moveTo>
                                        <a:pt x="0" y="0"/>
                                      </a:moveTo>
                                      <a:lnTo>
                                        <a:pt x="264632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DB1BF8C" id="Group 40" o:spid="_x0000_s1026" style="position:absolute;margin-left:50.9pt;margin-top:-4.05pt;width:20.85pt;height:.65pt;z-index:-16647168;mso-wrap-distance-left:0;mso-wrap-distance-right:0" coordsize="264795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">
                      <v:shape id="Graphic 41" o:spid="_x0000_s1027" style="position:absolute;top:3827;width:264795;height:1270;visibility:visible;mso-wrap-style:square;v-text-anchor:top" coordsize="26479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" path="m,l264632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69824" behindDoc="1" locked="0" layoutInCell="1" allowOverlap="1" wp14:anchorId="0D22A853" wp14:editId="05A03838">
                      <wp:simplePos x="0" y="0"/>
                      <wp:positionH relativeFrom="column">
                        <wp:posOffset>1074359</wp:posOffset>
                      </wp:positionH>
                      <wp:positionV relativeFrom="paragraph">
                        <wp:posOffset>-51225</wp:posOffset>
                      </wp:positionV>
                      <wp:extent cx="274320" cy="8255"/>
                      <wp:effectExtent l="0" t="0" r="0" b="0"/>
                      <wp:wrapNone/>
                      <wp:docPr id="42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74320" cy="8255"/>
                                <a:chOff x="0" y="0"/>
                                <a:chExt cx="274320" cy="8255"/>
                              </a:xfrm>
                            </wpg:grpSpPr>
                            <wps:wsp>
                              <wps:cNvPr id="43" name="Graphic 43"/>
                              <wps:cNvSpPr/>
                              <wps:spPr>
                                <a:xfrm>
                                  <a:off x="0" y="3827"/>
                                  <a:ext cx="27432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74320">
                                      <a:moveTo>
                                        <a:pt x="0" y="0"/>
                                      </a:moveTo>
                                      <a:lnTo>
                                        <a:pt x="274203" y="0"/>
                                      </a:lnTo>
                                    </a:path>
                                  </a:pathLst>
                                </a:custGeom>
                                <a:ln w="765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D19EF9" id="Group 42" o:spid="_x0000_s1026" style="position:absolute;margin-left:84.6pt;margin-top:-4.05pt;width:21.6pt;height:.65pt;z-index:-16646656;mso-wrap-distance-left:0;mso-wrap-distance-right:0" coordsize="274320,8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">
                      <v:shape id="Graphic 43" o:spid="_x0000_s1027" style="position:absolute;top:3827;width:274320;height:1270;visibility:visible;mso-wrap-style:square;v-text-anchor:top" coordsize="27432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" path="m,l274203,e" filled="f" strokeweight=".2126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w w:val="105"/>
                <w:sz w:val="28"/>
                <w:szCs w:val="28"/>
              </w:rPr>
              <w:t>BC</w:t>
            </w:r>
            <w:r w:rsidRPr="00EF5B14">
              <w:rPr>
                <w:i/>
                <w:sz w:val="28"/>
                <w:szCs w:val="28"/>
              </w:rPr>
              <w:tab/>
            </w:r>
            <w:r w:rsidRPr="00EF5B14">
              <w:rPr>
                <w:i/>
                <w:spacing w:val="-5"/>
                <w:w w:val="105"/>
                <w:sz w:val="28"/>
                <w:szCs w:val="28"/>
              </w:rPr>
              <w:t>AB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081393B6" w14:textId="77777777" w:rsidR="00DA5BF1" w:rsidRPr="00EF5B14" w:rsidRDefault="000D0B4F">
            <w:pPr>
              <w:pStyle w:val="TableParagraph"/>
              <w:spacing w:before="116"/>
              <w:ind w:left="237" w:right="227"/>
              <w:jc w:val="center"/>
              <w:rPr>
                <w:b/>
                <w:sz w:val="28"/>
                <w:szCs w:val="28"/>
              </w:rPr>
            </w:pPr>
            <w:r w:rsidRPr="00EF5B14">
              <w:rPr>
                <w:b/>
                <w:spacing w:val="-5"/>
                <w:sz w:val="28"/>
                <w:szCs w:val="28"/>
              </w:rPr>
              <w:t>0,5</w:t>
            </w:r>
          </w:p>
        </w:tc>
      </w:tr>
      <w:tr w:rsidR="00DA5BF1" w:rsidRPr="00EF5B14" w14:paraId="0A928B1D" w14:textId="77777777">
        <w:trPr>
          <w:trHeight w:val="557"/>
        </w:trPr>
        <w:tc>
          <w:tcPr>
            <w:tcW w:w="715" w:type="dxa"/>
            <w:tcBorders>
              <w:top w:val="nil"/>
              <w:bottom w:val="nil"/>
            </w:tcBorders>
          </w:tcPr>
          <w:p w14:paraId="5E70854E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  <w:bottom w:val="nil"/>
            </w:tcBorders>
          </w:tcPr>
          <w:p w14:paraId="1DB6E6DE" w14:textId="77777777" w:rsidR="00DA5BF1" w:rsidRPr="00EF5B14" w:rsidRDefault="000D0B4F">
            <w:pPr>
              <w:pStyle w:val="TableParagraph"/>
              <w:spacing w:line="330" w:lineRule="exact"/>
              <w:ind w:left="105"/>
              <w:rPr>
                <w:i/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Do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ó:</w:t>
            </w:r>
            <w:r w:rsidRPr="00EF5B14">
              <w:rPr>
                <w:spacing w:val="47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BC</w:t>
            </w:r>
            <w:r w:rsidRPr="00EF5B14">
              <w:rPr>
                <w:i/>
                <w:spacing w:val="14"/>
                <w:sz w:val="28"/>
                <w:szCs w:val="28"/>
              </w:rPr>
              <w:t xml:space="preserve"> </w:t>
            </w:r>
            <w:r w:rsidRPr="00EF5B14">
              <w:rPr>
                <w:rFonts w:ascii="Symbol" w:hAnsi="Symbol"/>
                <w:sz w:val="28"/>
                <w:szCs w:val="28"/>
              </w:rPr>
              <w:t></w:t>
            </w:r>
            <w:r w:rsidRPr="00EF5B14">
              <w:rPr>
                <w:spacing w:val="40"/>
                <w:sz w:val="28"/>
                <w:szCs w:val="28"/>
              </w:rPr>
              <w:t xml:space="preserve"> </w:t>
            </w:r>
            <w:r w:rsidRPr="00EF5B14">
              <w:rPr>
                <w:i/>
                <w:spacing w:val="-4"/>
                <w:position w:val="15"/>
                <w:sz w:val="28"/>
                <w:szCs w:val="28"/>
              </w:rPr>
              <w:t>AB</w:t>
            </w:r>
            <w:r w:rsidRPr="00EF5B14">
              <w:rPr>
                <w:spacing w:val="-4"/>
                <w:position w:val="15"/>
                <w:sz w:val="28"/>
                <w:szCs w:val="28"/>
              </w:rPr>
              <w:t>.</w:t>
            </w:r>
            <w:r w:rsidRPr="00EF5B14">
              <w:rPr>
                <w:i/>
                <w:spacing w:val="-4"/>
                <w:position w:val="15"/>
                <w:sz w:val="28"/>
                <w:szCs w:val="28"/>
              </w:rPr>
              <w:t>MN</w:t>
            </w:r>
          </w:p>
          <w:p w14:paraId="0CC38AD9" w14:textId="77777777" w:rsidR="00DA5BF1" w:rsidRPr="00EF5B14" w:rsidRDefault="000D0B4F">
            <w:pPr>
              <w:pStyle w:val="TableParagraph"/>
              <w:spacing w:line="208" w:lineRule="exact"/>
              <w:ind w:left="1763"/>
              <w:rPr>
                <w:i/>
                <w:sz w:val="28"/>
                <w:szCs w:val="28"/>
              </w:rPr>
            </w:pPr>
            <w:r w:rsidRPr="00EF5B14">
              <w:rPr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0" distR="0" simplePos="0" relativeHeight="486670336" behindDoc="1" locked="0" layoutInCell="1" allowOverlap="1" wp14:anchorId="6E997B6E" wp14:editId="112128EB">
                      <wp:simplePos x="0" y="0"/>
                      <wp:positionH relativeFrom="column">
                        <wp:posOffset>988787</wp:posOffset>
                      </wp:positionH>
                      <wp:positionV relativeFrom="paragraph">
                        <wp:posOffset>-51198</wp:posOffset>
                      </wp:positionV>
                      <wp:extent cx="491490" cy="7620"/>
                      <wp:effectExtent l="0" t="0" r="0" b="0"/>
                      <wp:wrapNone/>
                      <wp:docPr id="44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91490" cy="7620"/>
                                <a:chOff x="0" y="0"/>
                                <a:chExt cx="491490" cy="7620"/>
                              </a:xfrm>
                            </wpg:grpSpPr>
                            <wps:wsp>
                              <wps:cNvPr id="45" name="Graphic 45"/>
                              <wps:cNvSpPr/>
                              <wps:spPr>
                                <a:xfrm>
                                  <a:off x="0" y="3674"/>
                                  <a:ext cx="49149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91490">
                                      <a:moveTo>
                                        <a:pt x="0" y="0"/>
                                      </a:moveTo>
                                      <a:lnTo>
                                        <a:pt x="491204" y="0"/>
                                      </a:lnTo>
                                    </a:path>
                                  </a:pathLst>
                                </a:custGeom>
                                <a:ln w="7348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9EBA20" id="Group 44" o:spid="_x0000_s1026" style="position:absolute;margin-left:77.85pt;margin-top:-4.05pt;width:38.7pt;height:.6pt;z-index:-16646144;mso-wrap-distance-left:0;mso-wrap-distance-right:0" coordsize="491490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">
                      <v:shape id="Graphic 45" o:spid="_x0000_s1027" style="position:absolute;top:3674;width:491490;height:1270;visibility:visible;mso-wrap-style:square;v-text-anchor:top" coordsize="49149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" path="m,l491204,e" filled="f" strokeweight=".20411mm">
                        <v:path arrowok="t"/>
                      </v:shape>
                    </v:group>
                  </w:pict>
                </mc:Fallback>
              </mc:AlternateContent>
            </w:r>
            <w:r w:rsidRPr="00EF5B14">
              <w:rPr>
                <w:i/>
                <w:spacing w:val="-5"/>
                <w:w w:val="105"/>
                <w:sz w:val="28"/>
                <w:szCs w:val="28"/>
              </w:rPr>
              <w:t>AM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44B26326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40A06B1A" w14:textId="77777777">
        <w:trPr>
          <w:trHeight w:val="319"/>
        </w:trPr>
        <w:tc>
          <w:tcPr>
            <w:tcW w:w="715" w:type="dxa"/>
            <w:tcBorders>
              <w:top w:val="nil"/>
            </w:tcBorders>
          </w:tcPr>
          <w:p w14:paraId="32EF9700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77" w:type="dxa"/>
            <w:tcBorders>
              <w:top w:val="nil"/>
            </w:tcBorders>
          </w:tcPr>
          <w:p w14:paraId="2C80AF12" w14:textId="77777777" w:rsidR="00DA5BF1" w:rsidRPr="00EF5B14" w:rsidRDefault="000D0B4F">
            <w:pPr>
              <w:pStyle w:val="TableParagraph"/>
              <w:spacing w:line="300" w:lineRule="exact"/>
              <w:ind w:left="105"/>
              <w:rPr>
                <w:sz w:val="28"/>
                <w:szCs w:val="28"/>
              </w:rPr>
            </w:pPr>
            <w:r w:rsidRPr="00EF5B14">
              <w:rPr>
                <w:sz w:val="28"/>
                <w:szCs w:val="28"/>
              </w:rPr>
              <w:t>Vậy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a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có thể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xác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ịnh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được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khoảng cách</w:t>
            </w:r>
            <w:r w:rsidRPr="00EF5B14">
              <w:rPr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giữa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hai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ị</w:t>
            </w:r>
            <w:r w:rsidRPr="00EF5B14">
              <w:rPr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trí B</w:t>
            </w:r>
            <w:r w:rsidRPr="00EF5B14">
              <w:rPr>
                <w:spacing w:val="-4"/>
                <w:sz w:val="28"/>
                <w:szCs w:val="28"/>
              </w:rPr>
              <w:t xml:space="preserve"> </w:t>
            </w:r>
            <w:r w:rsidRPr="00EF5B14">
              <w:rPr>
                <w:sz w:val="28"/>
                <w:szCs w:val="28"/>
              </w:rPr>
              <w:t>và</w:t>
            </w:r>
            <w:r w:rsidRPr="00EF5B14">
              <w:rPr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spacing w:val="-5"/>
                <w:sz w:val="28"/>
                <w:szCs w:val="28"/>
              </w:rPr>
              <w:t>C.</w:t>
            </w:r>
          </w:p>
        </w:tc>
        <w:tc>
          <w:tcPr>
            <w:tcW w:w="851" w:type="dxa"/>
            <w:tcBorders>
              <w:top w:val="nil"/>
            </w:tcBorders>
          </w:tcPr>
          <w:p w14:paraId="5FC917BC" w14:textId="77777777" w:rsidR="00DA5BF1" w:rsidRPr="00EF5B14" w:rsidRDefault="00DA5BF1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DA5BF1" w:rsidRPr="00EF5B14" w14:paraId="6E29ABCF" w14:textId="77777777">
        <w:trPr>
          <w:trHeight w:val="323"/>
        </w:trPr>
        <w:tc>
          <w:tcPr>
            <w:tcW w:w="9943" w:type="dxa"/>
            <w:gridSpan w:val="3"/>
          </w:tcPr>
          <w:p w14:paraId="65399C2F" w14:textId="77777777" w:rsidR="00DA5BF1" w:rsidRPr="00EF5B14" w:rsidRDefault="000D0B4F">
            <w:pPr>
              <w:pStyle w:val="TableParagraph"/>
              <w:spacing w:line="304" w:lineRule="exact"/>
              <w:ind w:left="13"/>
              <w:jc w:val="center"/>
              <w:rPr>
                <w:i/>
                <w:sz w:val="28"/>
                <w:szCs w:val="28"/>
              </w:rPr>
            </w:pPr>
            <w:r w:rsidRPr="00EF5B14">
              <w:rPr>
                <w:i/>
                <w:sz w:val="28"/>
                <w:szCs w:val="28"/>
              </w:rPr>
              <w:t>Ghi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chú:</w:t>
            </w:r>
            <w:r w:rsidRPr="00EF5B14">
              <w:rPr>
                <w:i/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Học</w:t>
            </w:r>
            <w:r w:rsidRPr="00EF5B14">
              <w:rPr>
                <w:i/>
                <w:spacing w:val="-3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sinh</w:t>
            </w:r>
            <w:r w:rsidRPr="00EF5B14">
              <w:rPr>
                <w:i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giải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cách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khác</w:t>
            </w:r>
            <w:r w:rsidRPr="00EF5B14">
              <w:rPr>
                <w:i/>
                <w:spacing w:val="-5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đúng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vẫn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cho</w:t>
            </w:r>
            <w:r w:rsidRPr="00EF5B14">
              <w:rPr>
                <w:i/>
                <w:spacing w:val="-6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điểm</w:t>
            </w:r>
            <w:r w:rsidRPr="00EF5B14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EF5B14">
              <w:rPr>
                <w:i/>
                <w:sz w:val="28"/>
                <w:szCs w:val="28"/>
              </w:rPr>
              <w:t>tối</w:t>
            </w:r>
            <w:r w:rsidRPr="00EF5B14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EF5B14">
              <w:rPr>
                <w:i/>
                <w:spacing w:val="-5"/>
                <w:sz w:val="28"/>
                <w:szCs w:val="28"/>
              </w:rPr>
              <w:t>đa.</w:t>
            </w:r>
          </w:p>
        </w:tc>
      </w:tr>
    </w:tbl>
    <w:p w14:paraId="4FB12440" w14:textId="77777777" w:rsidR="000D0B4F" w:rsidRPr="00EF5B14" w:rsidRDefault="000D0B4F">
      <w:pPr>
        <w:rPr>
          <w:sz w:val="28"/>
          <w:szCs w:val="28"/>
        </w:rPr>
      </w:pPr>
    </w:p>
    <w:sectPr w:rsidR="000D0B4F" w:rsidRPr="00EF5B14">
      <w:type w:val="continuous"/>
      <w:pgSz w:w="11910" w:h="16840"/>
      <w:pgMar w:top="820" w:right="160" w:bottom="280" w:left="3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B4BB4"/>
    <w:multiLevelType w:val="hybridMultilevel"/>
    <w:tmpl w:val="97E81D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691C09"/>
    <w:multiLevelType w:val="hybridMultilevel"/>
    <w:tmpl w:val="82ECFC9C"/>
    <w:lvl w:ilvl="0" w:tplc="9A286B28">
      <w:numFmt w:val="bullet"/>
      <w:lvlText w:val="-"/>
      <w:lvlJc w:val="left"/>
      <w:pPr>
        <w:ind w:left="103" w:hanging="20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47C2716">
      <w:numFmt w:val="bullet"/>
      <w:lvlText w:val="•"/>
      <w:lvlJc w:val="left"/>
      <w:pPr>
        <w:ind w:left="415" w:hanging="209"/>
      </w:pPr>
      <w:rPr>
        <w:rFonts w:hint="default"/>
        <w:lang w:val="vi" w:eastAsia="en-US" w:bidi="ar-SA"/>
      </w:rPr>
    </w:lvl>
    <w:lvl w:ilvl="2" w:tplc="EBA601BA">
      <w:numFmt w:val="bullet"/>
      <w:lvlText w:val="•"/>
      <w:lvlJc w:val="left"/>
      <w:pPr>
        <w:ind w:left="730" w:hanging="209"/>
      </w:pPr>
      <w:rPr>
        <w:rFonts w:hint="default"/>
        <w:lang w:val="vi" w:eastAsia="en-US" w:bidi="ar-SA"/>
      </w:rPr>
    </w:lvl>
    <w:lvl w:ilvl="3" w:tplc="AF0607C8">
      <w:numFmt w:val="bullet"/>
      <w:lvlText w:val="•"/>
      <w:lvlJc w:val="left"/>
      <w:pPr>
        <w:ind w:left="1045" w:hanging="209"/>
      </w:pPr>
      <w:rPr>
        <w:rFonts w:hint="default"/>
        <w:lang w:val="vi" w:eastAsia="en-US" w:bidi="ar-SA"/>
      </w:rPr>
    </w:lvl>
    <w:lvl w:ilvl="4" w:tplc="D164A000">
      <w:numFmt w:val="bullet"/>
      <w:lvlText w:val="•"/>
      <w:lvlJc w:val="left"/>
      <w:pPr>
        <w:ind w:left="1361" w:hanging="209"/>
      </w:pPr>
      <w:rPr>
        <w:rFonts w:hint="default"/>
        <w:lang w:val="vi" w:eastAsia="en-US" w:bidi="ar-SA"/>
      </w:rPr>
    </w:lvl>
    <w:lvl w:ilvl="5" w:tplc="B2E6D020">
      <w:numFmt w:val="bullet"/>
      <w:lvlText w:val="•"/>
      <w:lvlJc w:val="left"/>
      <w:pPr>
        <w:ind w:left="1676" w:hanging="209"/>
      </w:pPr>
      <w:rPr>
        <w:rFonts w:hint="default"/>
        <w:lang w:val="vi" w:eastAsia="en-US" w:bidi="ar-SA"/>
      </w:rPr>
    </w:lvl>
    <w:lvl w:ilvl="6" w:tplc="D72EB86C">
      <w:numFmt w:val="bullet"/>
      <w:lvlText w:val="•"/>
      <w:lvlJc w:val="left"/>
      <w:pPr>
        <w:ind w:left="1991" w:hanging="209"/>
      </w:pPr>
      <w:rPr>
        <w:rFonts w:hint="default"/>
        <w:lang w:val="vi" w:eastAsia="en-US" w:bidi="ar-SA"/>
      </w:rPr>
    </w:lvl>
    <w:lvl w:ilvl="7" w:tplc="BFD87CDE">
      <w:numFmt w:val="bullet"/>
      <w:lvlText w:val="•"/>
      <w:lvlJc w:val="left"/>
      <w:pPr>
        <w:ind w:left="2307" w:hanging="209"/>
      </w:pPr>
      <w:rPr>
        <w:rFonts w:hint="default"/>
        <w:lang w:val="vi" w:eastAsia="en-US" w:bidi="ar-SA"/>
      </w:rPr>
    </w:lvl>
    <w:lvl w:ilvl="8" w:tplc="B5BC7004">
      <w:numFmt w:val="bullet"/>
      <w:lvlText w:val="•"/>
      <w:lvlJc w:val="left"/>
      <w:pPr>
        <w:ind w:left="2622" w:hanging="209"/>
      </w:pPr>
      <w:rPr>
        <w:rFonts w:hint="default"/>
        <w:lang w:val="vi" w:eastAsia="en-US" w:bidi="ar-SA"/>
      </w:rPr>
    </w:lvl>
  </w:abstractNum>
  <w:abstractNum w:abstractNumId="2" w15:restartNumberingAfterBreak="0">
    <w:nsid w:val="24231515"/>
    <w:multiLevelType w:val="hybridMultilevel"/>
    <w:tmpl w:val="DD50E67E"/>
    <w:lvl w:ilvl="0" w:tplc="1FD0BD80">
      <w:numFmt w:val="bullet"/>
      <w:lvlText w:val="-"/>
      <w:lvlJc w:val="left"/>
      <w:pPr>
        <w:ind w:left="103" w:hanging="14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7E54FD14">
      <w:numFmt w:val="bullet"/>
      <w:lvlText w:val="•"/>
      <w:lvlJc w:val="left"/>
      <w:pPr>
        <w:ind w:left="415" w:hanging="144"/>
      </w:pPr>
      <w:rPr>
        <w:rFonts w:hint="default"/>
        <w:lang w:val="vi" w:eastAsia="en-US" w:bidi="ar-SA"/>
      </w:rPr>
    </w:lvl>
    <w:lvl w:ilvl="2" w:tplc="A146A5E4">
      <w:numFmt w:val="bullet"/>
      <w:lvlText w:val="•"/>
      <w:lvlJc w:val="left"/>
      <w:pPr>
        <w:ind w:left="730" w:hanging="144"/>
      </w:pPr>
      <w:rPr>
        <w:rFonts w:hint="default"/>
        <w:lang w:val="vi" w:eastAsia="en-US" w:bidi="ar-SA"/>
      </w:rPr>
    </w:lvl>
    <w:lvl w:ilvl="3" w:tplc="90E63A9E">
      <w:numFmt w:val="bullet"/>
      <w:lvlText w:val="•"/>
      <w:lvlJc w:val="left"/>
      <w:pPr>
        <w:ind w:left="1045" w:hanging="144"/>
      </w:pPr>
      <w:rPr>
        <w:rFonts w:hint="default"/>
        <w:lang w:val="vi" w:eastAsia="en-US" w:bidi="ar-SA"/>
      </w:rPr>
    </w:lvl>
    <w:lvl w:ilvl="4" w:tplc="36442870">
      <w:numFmt w:val="bullet"/>
      <w:lvlText w:val="•"/>
      <w:lvlJc w:val="left"/>
      <w:pPr>
        <w:ind w:left="1361" w:hanging="144"/>
      </w:pPr>
      <w:rPr>
        <w:rFonts w:hint="default"/>
        <w:lang w:val="vi" w:eastAsia="en-US" w:bidi="ar-SA"/>
      </w:rPr>
    </w:lvl>
    <w:lvl w:ilvl="5" w:tplc="94FC0C94">
      <w:numFmt w:val="bullet"/>
      <w:lvlText w:val="•"/>
      <w:lvlJc w:val="left"/>
      <w:pPr>
        <w:ind w:left="1676" w:hanging="144"/>
      </w:pPr>
      <w:rPr>
        <w:rFonts w:hint="default"/>
        <w:lang w:val="vi" w:eastAsia="en-US" w:bidi="ar-SA"/>
      </w:rPr>
    </w:lvl>
    <w:lvl w:ilvl="6" w:tplc="D916A8C6">
      <w:numFmt w:val="bullet"/>
      <w:lvlText w:val="•"/>
      <w:lvlJc w:val="left"/>
      <w:pPr>
        <w:ind w:left="1991" w:hanging="144"/>
      </w:pPr>
      <w:rPr>
        <w:rFonts w:hint="default"/>
        <w:lang w:val="vi" w:eastAsia="en-US" w:bidi="ar-SA"/>
      </w:rPr>
    </w:lvl>
    <w:lvl w:ilvl="7" w:tplc="67A6CE98">
      <w:numFmt w:val="bullet"/>
      <w:lvlText w:val="•"/>
      <w:lvlJc w:val="left"/>
      <w:pPr>
        <w:ind w:left="2307" w:hanging="144"/>
      </w:pPr>
      <w:rPr>
        <w:rFonts w:hint="default"/>
        <w:lang w:val="vi" w:eastAsia="en-US" w:bidi="ar-SA"/>
      </w:rPr>
    </w:lvl>
    <w:lvl w:ilvl="8" w:tplc="4DE48B8C">
      <w:numFmt w:val="bullet"/>
      <w:lvlText w:val="•"/>
      <w:lvlJc w:val="left"/>
      <w:pPr>
        <w:ind w:left="2622" w:hanging="144"/>
      </w:pPr>
      <w:rPr>
        <w:rFonts w:hint="default"/>
        <w:lang w:val="vi" w:eastAsia="en-US" w:bidi="ar-SA"/>
      </w:rPr>
    </w:lvl>
  </w:abstractNum>
  <w:abstractNum w:abstractNumId="3" w15:restartNumberingAfterBreak="0">
    <w:nsid w:val="2EAE0F8F"/>
    <w:multiLevelType w:val="hybridMultilevel"/>
    <w:tmpl w:val="01580D86"/>
    <w:lvl w:ilvl="0" w:tplc="3F0C2264">
      <w:start w:val="1"/>
      <w:numFmt w:val="upperRoman"/>
      <w:lvlText w:val="%1."/>
      <w:lvlJc w:val="left"/>
      <w:pPr>
        <w:ind w:left="1348" w:hanging="25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C6DA4804">
      <w:numFmt w:val="bullet"/>
      <w:lvlText w:val="•"/>
      <w:lvlJc w:val="left"/>
      <w:pPr>
        <w:ind w:left="2348" w:hanging="250"/>
      </w:pPr>
      <w:rPr>
        <w:rFonts w:hint="default"/>
        <w:lang w:val="vi" w:eastAsia="en-US" w:bidi="ar-SA"/>
      </w:rPr>
    </w:lvl>
    <w:lvl w:ilvl="2" w:tplc="24F2E076">
      <w:numFmt w:val="bullet"/>
      <w:lvlText w:val="•"/>
      <w:lvlJc w:val="left"/>
      <w:pPr>
        <w:ind w:left="3357" w:hanging="250"/>
      </w:pPr>
      <w:rPr>
        <w:rFonts w:hint="default"/>
        <w:lang w:val="vi" w:eastAsia="en-US" w:bidi="ar-SA"/>
      </w:rPr>
    </w:lvl>
    <w:lvl w:ilvl="3" w:tplc="9962B6F2">
      <w:numFmt w:val="bullet"/>
      <w:lvlText w:val="•"/>
      <w:lvlJc w:val="left"/>
      <w:pPr>
        <w:ind w:left="4365" w:hanging="250"/>
      </w:pPr>
      <w:rPr>
        <w:rFonts w:hint="default"/>
        <w:lang w:val="vi" w:eastAsia="en-US" w:bidi="ar-SA"/>
      </w:rPr>
    </w:lvl>
    <w:lvl w:ilvl="4" w:tplc="E5048554">
      <w:numFmt w:val="bullet"/>
      <w:lvlText w:val="•"/>
      <w:lvlJc w:val="left"/>
      <w:pPr>
        <w:ind w:left="5374" w:hanging="250"/>
      </w:pPr>
      <w:rPr>
        <w:rFonts w:hint="default"/>
        <w:lang w:val="vi" w:eastAsia="en-US" w:bidi="ar-SA"/>
      </w:rPr>
    </w:lvl>
    <w:lvl w:ilvl="5" w:tplc="5E263D8C">
      <w:numFmt w:val="bullet"/>
      <w:lvlText w:val="•"/>
      <w:lvlJc w:val="left"/>
      <w:pPr>
        <w:ind w:left="6383" w:hanging="250"/>
      </w:pPr>
      <w:rPr>
        <w:rFonts w:hint="default"/>
        <w:lang w:val="vi" w:eastAsia="en-US" w:bidi="ar-SA"/>
      </w:rPr>
    </w:lvl>
    <w:lvl w:ilvl="6" w:tplc="AC060D12">
      <w:numFmt w:val="bullet"/>
      <w:lvlText w:val="•"/>
      <w:lvlJc w:val="left"/>
      <w:pPr>
        <w:ind w:left="7391" w:hanging="250"/>
      </w:pPr>
      <w:rPr>
        <w:rFonts w:hint="default"/>
        <w:lang w:val="vi" w:eastAsia="en-US" w:bidi="ar-SA"/>
      </w:rPr>
    </w:lvl>
    <w:lvl w:ilvl="7" w:tplc="ABAC7098">
      <w:numFmt w:val="bullet"/>
      <w:lvlText w:val="•"/>
      <w:lvlJc w:val="left"/>
      <w:pPr>
        <w:ind w:left="8400" w:hanging="250"/>
      </w:pPr>
      <w:rPr>
        <w:rFonts w:hint="default"/>
        <w:lang w:val="vi" w:eastAsia="en-US" w:bidi="ar-SA"/>
      </w:rPr>
    </w:lvl>
    <w:lvl w:ilvl="8" w:tplc="0EF2A22C">
      <w:numFmt w:val="bullet"/>
      <w:lvlText w:val="•"/>
      <w:lvlJc w:val="left"/>
      <w:pPr>
        <w:ind w:left="9409" w:hanging="250"/>
      </w:pPr>
      <w:rPr>
        <w:rFonts w:hint="default"/>
        <w:lang w:val="vi" w:eastAsia="en-US" w:bidi="ar-SA"/>
      </w:rPr>
    </w:lvl>
  </w:abstractNum>
  <w:abstractNum w:abstractNumId="4" w15:restartNumberingAfterBreak="0">
    <w:nsid w:val="3A6E4C62"/>
    <w:multiLevelType w:val="hybridMultilevel"/>
    <w:tmpl w:val="E556BC42"/>
    <w:lvl w:ilvl="0" w:tplc="99D64B94">
      <w:start w:val="1"/>
      <w:numFmt w:val="upperLetter"/>
      <w:lvlText w:val="%1."/>
      <w:lvlJc w:val="left"/>
      <w:pPr>
        <w:ind w:left="15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86" w:hanging="360"/>
      </w:pPr>
    </w:lvl>
    <w:lvl w:ilvl="2" w:tplc="0409001B" w:tentative="1">
      <w:start w:val="1"/>
      <w:numFmt w:val="lowerRoman"/>
      <w:lvlText w:val="%3."/>
      <w:lvlJc w:val="right"/>
      <w:pPr>
        <w:ind w:left="3006" w:hanging="180"/>
      </w:pPr>
    </w:lvl>
    <w:lvl w:ilvl="3" w:tplc="0409000F" w:tentative="1">
      <w:start w:val="1"/>
      <w:numFmt w:val="decimal"/>
      <w:lvlText w:val="%4."/>
      <w:lvlJc w:val="left"/>
      <w:pPr>
        <w:ind w:left="3726" w:hanging="360"/>
      </w:pPr>
    </w:lvl>
    <w:lvl w:ilvl="4" w:tplc="04090019" w:tentative="1">
      <w:start w:val="1"/>
      <w:numFmt w:val="lowerLetter"/>
      <w:lvlText w:val="%5."/>
      <w:lvlJc w:val="left"/>
      <w:pPr>
        <w:ind w:left="4446" w:hanging="360"/>
      </w:pPr>
    </w:lvl>
    <w:lvl w:ilvl="5" w:tplc="0409001B" w:tentative="1">
      <w:start w:val="1"/>
      <w:numFmt w:val="lowerRoman"/>
      <w:lvlText w:val="%6."/>
      <w:lvlJc w:val="right"/>
      <w:pPr>
        <w:ind w:left="5166" w:hanging="180"/>
      </w:pPr>
    </w:lvl>
    <w:lvl w:ilvl="6" w:tplc="0409000F" w:tentative="1">
      <w:start w:val="1"/>
      <w:numFmt w:val="decimal"/>
      <w:lvlText w:val="%7."/>
      <w:lvlJc w:val="left"/>
      <w:pPr>
        <w:ind w:left="5886" w:hanging="360"/>
      </w:pPr>
    </w:lvl>
    <w:lvl w:ilvl="7" w:tplc="04090019" w:tentative="1">
      <w:start w:val="1"/>
      <w:numFmt w:val="lowerLetter"/>
      <w:lvlText w:val="%8."/>
      <w:lvlJc w:val="left"/>
      <w:pPr>
        <w:ind w:left="6606" w:hanging="360"/>
      </w:pPr>
    </w:lvl>
    <w:lvl w:ilvl="8" w:tplc="0409001B" w:tentative="1">
      <w:start w:val="1"/>
      <w:numFmt w:val="lowerRoman"/>
      <w:lvlText w:val="%9."/>
      <w:lvlJc w:val="right"/>
      <w:pPr>
        <w:ind w:left="7326" w:hanging="180"/>
      </w:pPr>
    </w:lvl>
  </w:abstractNum>
  <w:abstractNum w:abstractNumId="5" w15:restartNumberingAfterBreak="0">
    <w:nsid w:val="3BBD780F"/>
    <w:multiLevelType w:val="multilevel"/>
    <w:tmpl w:val="DED05870"/>
    <w:lvl w:ilvl="0">
      <w:start w:val="1"/>
      <w:numFmt w:val="upperLetter"/>
      <w:lvlText w:val="%1."/>
      <w:lvlJc w:val="left"/>
      <w:pPr>
        <w:ind w:left="4918" w:hanging="3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>
      <w:start w:val="1"/>
      <w:numFmt w:val="decimal"/>
      <w:lvlText w:val="%1.%2"/>
      <w:lvlJc w:val="left"/>
      <w:pPr>
        <w:ind w:left="6897" w:hanging="2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1"/>
        <w:w w:val="100"/>
        <w:sz w:val="28"/>
        <w:szCs w:val="28"/>
        <w:lang w:val="vi" w:eastAsia="en-US" w:bidi="ar-SA"/>
      </w:rPr>
    </w:lvl>
    <w:lvl w:ilvl="2">
      <w:numFmt w:val="bullet"/>
      <w:lvlText w:val="•"/>
      <w:lvlJc w:val="left"/>
      <w:pPr>
        <w:ind w:left="7677" w:hanging="2360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8460" w:hanging="2360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9243" w:hanging="2360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0026" w:hanging="2360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10809" w:hanging="2360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11592" w:hanging="2360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12375" w:hanging="2360"/>
      </w:pPr>
      <w:rPr>
        <w:rFonts w:hint="default"/>
        <w:lang w:val="vi" w:eastAsia="en-US" w:bidi="ar-SA"/>
      </w:rPr>
    </w:lvl>
  </w:abstractNum>
  <w:abstractNum w:abstractNumId="6" w15:restartNumberingAfterBreak="0">
    <w:nsid w:val="3CC507FE"/>
    <w:multiLevelType w:val="hybridMultilevel"/>
    <w:tmpl w:val="84B0FA88"/>
    <w:lvl w:ilvl="0" w:tplc="14B021A8">
      <w:start w:val="2"/>
      <w:numFmt w:val="upperRoman"/>
      <w:lvlText w:val="%1."/>
      <w:lvlJc w:val="left"/>
      <w:pPr>
        <w:ind w:left="217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7" w15:restartNumberingAfterBreak="0">
    <w:nsid w:val="3CF77D47"/>
    <w:multiLevelType w:val="hybridMultilevel"/>
    <w:tmpl w:val="D396E248"/>
    <w:lvl w:ilvl="0" w:tplc="5E76416A">
      <w:start w:val="1"/>
      <w:numFmt w:val="upperLetter"/>
      <w:lvlText w:val="%1."/>
      <w:lvlJc w:val="left"/>
      <w:pPr>
        <w:ind w:left="2377" w:hanging="355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E1AE5F4E">
      <w:start w:val="1"/>
      <w:numFmt w:val="upperLetter"/>
      <w:lvlText w:val="%2."/>
      <w:lvlJc w:val="left"/>
      <w:pPr>
        <w:ind w:left="2402" w:hanging="3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AE323744">
      <w:numFmt w:val="bullet"/>
      <w:lvlText w:val="•"/>
      <w:lvlJc w:val="left"/>
      <w:pPr>
        <w:ind w:left="2445" w:hanging="380"/>
      </w:pPr>
      <w:rPr>
        <w:rFonts w:hint="default"/>
        <w:lang w:val="vi" w:eastAsia="en-US" w:bidi="ar-SA"/>
      </w:rPr>
    </w:lvl>
    <w:lvl w:ilvl="3" w:tplc="935A63B4">
      <w:numFmt w:val="bullet"/>
      <w:lvlText w:val="•"/>
      <w:lvlJc w:val="left"/>
      <w:pPr>
        <w:ind w:left="2491" w:hanging="380"/>
      </w:pPr>
      <w:rPr>
        <w:rFonts w:hint="default"/>
        <w:lang w:val="vi" w:eastAsia="en-US" w:bidi="ar-SA"/>
      </w:rPr>
    </w:lvl>
    <w:lvl w:ilvl="4" w:tplc="5B44CCDE">
      <w:numFmt w:val="bullet"/>
      <w:lvlText w:val="•"/>
      <w:lvlJc w:val="left"/>
      <w:pPr>
        <w:ind w:left="2537" w:hanging="380"/>
      </w:pPr>
      <w:rPr>
        <w:rFonts w:hint="default"/>
        <w:lang w:val="vi" w:eastAsia="en-US" w:bidi="ar-SA"/>
      </w:rPr>
    </w:lvl>
    <w:lvl w:ilvl="5" w:tplc="FAEE11E0">
      <w:numFmt w:val="bullet"/>
      <w:lvlText w:val="•"/>
      <w:lvlJc w:val="left"/>
      <w:pPr>
        <w:ind w:left="2583" w:hanging="380"/>
      </w:pPr>
      <w:rPr>
        <w:rFonts w:hint="default"/>
        <w:lang w:val="vi" w:eastAsia="en-US" w:bidi="ar-SA"/>
      </w:rPr>
    </w:lvl>
    <w:lvl w:ilvl="6" w:tplc="1D327166">
      <w:numFmt w:val="bullet"/>
      <w:lvlText w:val="•"/>
      <w:lvlJc w:val="left"/>
      <w:pPr>
        <w:ind w:left="2629" w:hanging="380"/>
      </w:pPr>
      <w:rPr>
        <w:rFonts w:hint="default"/>
        <w:lang w:val="vi" w:eastAsia="en-US" w:bidi="ar-SA"/>
      </w:rPr>
    </w:lvl>
    <w:lvl w:ilvl="7" w:tplc="B68A394A">
      <w:numFmt w:val="bullet"/>
      <w:lvlText w:val="•"/>
      <w:lvlJc w:val="left"/>
      <w:pPr>
        <w:ind w:left="2675" w:hanging="380"/>
      </w:pPr>
      <w:rPr>
        <w:rFonts w:hint="default"/>
        <w:lang w:val="vi" w:eastAsia="en-US" w:bidi="ar-SA"/>
      </w:rPr>
    </w:lvl>
    <w:lvl w:ilvl="8" w:tplc="2FFE9BA4">
      <w:numFmt w:val="bullet"/>
      <w:lvlText w:val="•"/>
      <w:lvlJc w:val="left"/>
      <w:pPr>
        <w:ind w:left="2721" w:hanging="380"/>
      </w:pPr>
      <w:rPr>
        <w:rFonts w:hint="default"/>
        <w:lang w:val="vi" w:eastAsia="en-US" w:bidi="ar-SA"/>
      </w:rPr>
    </w:lvl>
  </w:abstractNum>
  <w:abstractNum w:abstractNumId="8" w15:restartNumberingAfterBreak="0">
    <w:nsid w:val="438C17D9"/>
    <w:multiLevelType w:val="hybridMultilevel"/>
    <w:tmpl w:val="4984C35C"/>
    <w:lvl w:ilvl="0" w:tplc="3FBC71C8">
      <w:start w:val="1"/>
      <w:numFmt w:val="upperRoman"/>
      <w:lvlText w:val="%1."/>
      <w:lvlJc w:val="left"/>
      <w:pPr>
        <w:ind w:left="1098" w:hanging="247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9C74823E">
      <w:start w:val="1"/>
      <w:numFmt w:val="upperLetter"/>
      <w:lvlText w:val="%2."/>
      <w:lvlJc w:val="left"/>
      <w:pPr>
        <w:ind w:left="2365" w:hanging="381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036E13F4">
      <w:start w:val="1"/>
      <w:numFmt w:val="upperLetter"/>
      <w:lvlText w:val="%3."/>
      <w:lvlJc w:val="left"/>
      <w:pPr>
        <w:ind w:left="2390" w:hanging="373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3" w:tplc="D44E6580">
      <w:numFmt w:val="bullet"/>
      <w:lvlText w:val="•"/>
      <w:lvlJc w:val="left"/>
      <w:pPr>
        <w:ind w:left="2685" w:hanging="373"/>
      </w:pPr>
      <w:rPr>
        <w:rFonts w:hint="default"/>
        <w:lang w:val="vi" w:eastAsia="en-US" w:bidi="ar-SA"/>
      </w:rPr>
    </w:lvl>
    <w:lvl w:ilvl="4" w:tplc="790E7EB6">
      <w:numFmt w:val="bullet"/>
      <w:lvlText w:val="•"/>
      <w:lvlJc w:val="left"/>
      <w:pPr>
        <w:ind w:left="2828" w:hanging="373"/>
      </w:pPr>
      <w:rPr>
        <w:rFonts w:hint="default"/>
        <w:lang w:val="vi" w:eastAsia="en-US" w:bidi="ar-SA"/>
      </w:rPr>
    </w:lvl>
    <w:lvl w:ilvl="5" w:tplc="723CE8D4">
      <w:numFmt w:val="bullet"/>
      <w:lvlText w:val="•"/>
      <w:lvlJc w:val="left"/>
      <w:pPr>
        <w:ind w:left="2971" w:hanging="373"/>
      </w:pPr>
      <w:rPr>
        <w:rFonts w:hint="default"/>
        <w:lang w:val="vi" w:eastAsia="en-US" w:bidi="ar-SA"/>
      </w:rPr>
    </w:lvl>
    <w:lvl w:ilvl="6" w:tplc="8CC49C42">
      <w:numFmt w:val="bullet"/>
      <w:lvlText w:val="•"/>
      <w:lvlJc w:val="left"/>
      <w:pPr>
        <w:ind w:left="3114" w:hanging="373"/>
      </w:pPr>
      <w:rPr>
        <w:rFonts w:hint="default"/>
        <w:lang w:val="vi" w:eastAsia="en-US" w:bidi="ar-SA"/>
      </w:rPr>
    </w:lvl>
    <w:lvl w:ilvl="7" w:tplc="34785776">
      <w:numFmt w:val="bullet"/>
      <w:lvlText w:val="•"/>
      <w:lvlJc w:val="left"/>
      <w:pPr>
        <w:ind w:left="3256" w:hanging="373"/>
      </w:pPr>
      <w:rPr>
        <w:rFonts w:hint="default"/>
        <w:lang w:val="vi" w:eastAsia="en-US" w:bidi="ar-SA"/>
      </w:rPr>
    </w:lvl>
    <w:lvl w:ilvl="8" w:tplc="B540D9F6">
      <w:numFmt w:val="bullet"/>
      <w:lvlText w:val="•"/>
      <w:lvlJc w:val="left"/>
      <w:pPr>
        <w:ind w:left="3399" w:hanging="373"/>
      </w:pPr>
      <w:rPr>
        <w:rFonts w:hint="default"/>
        <w:lang w:val="vi" w:eastAsia="en-US" w:bidi="ar-SA"/>
      </w:rPr>
    </w:lvl>
  </w:abstractNum>
  <w:abstractNum w:abstractNumId="9" w15:restartNumberingAfterBreak="0">
    <w:nsid w:val="6D9F3C83"/>
    <w:multiLevelType w:val="hybridMultilevel"/>
    <w:tmpl w:val="450673F0"/>
    <w:lvl w:ilvl="0" w:tplc="2E503840">
      <w:start w:val="1"/>
      <w:numFmt w:val="lowerLetter"/>
      <w:lvlText w:val="%1)"/>
      <w:lvlJc w:val="left"/>
      <w:pPr>
        <w:ind w:left="2155" w:hanging="337"/>
      </w:pPr>
      <w:rPr>
        <w:rFonts w:hint="default"/>
        <w:spacing w:val="0"/>
        <w:w w:val="100"/>
        <w:lang w:val="vi" w:eastAsia="en-US" w:bidi="ar-SA"/>
      </w:rPr>
    </w:lvl>
    <w:lvl w:ilvl="1" w:tplc="54A6CE0C">
      <w:numFmt w:val="bullet"/>
      <w:lvlText w:val="•"/>
      <w:lvlJc w:val="left"/>
      <w:pPr>
        <w:ind w:left="2274" w:hanging="337"/>
      </w:pPr>
      <w:rPr>
        <w:rFonts w:hint="default"/>
        <w:lang w:val="vi" w:eastAsia="en-US" w:bidi="ar-SA"/>
      </w:rPr>
    </w:lvl>
    <w:lvl w:ilvl="2" w:tplc="60AAD0AA">
      <w:numFmt w:val="bullet"/>
      <w:lvlText w:val="•"/>
      <w:lvlJc w:val="left"/>
      <w:pPr>
        <w:ind w:left="2388" w:hanging="337"/>
      </w:pPr>
      <w:rPr>
        <w:rFonts w:hint="default"/>
        <w:lang w:val="vi" w:eastAsia="en-US" w:bidi="ar-SA"/>
      </w:rPr>
    </w:lvl>
    <w:lvl w:ilvl="3" w:tplc="AB764BC8">
      <w:numFmt w:val="bullet"/>
      <w:lvlText w:val="•"/>
      <w:lvlJc w:val="left"/>
      <w:pPr>
        <w:ind w:left="2502" w:hanging="337"/>
      </w:pPr>
      <w:rPr>
        <w:rFonts w:hint="default"/>
        <w:lang w:val="vi" w:eastAsia="en-US" w:bidi="ar-SA"/>
      </w:rPr>
    </w:lvl>
    <w:lvl w:ilvl="4" w:tplc="B006778A">
      <w:numFmt w:val="bullet"/>
      <w:lvlText w:val="•"/>
      <w:lvlJc w:val="left"/>
      <w:pPr>
        <w:ind w:left="2616" w:hanging="337"/>
      </w:pPr>
      <w:rPr>
        <w:rFonts w:hint="default"/>
        <w:lang w:val="vi" w:eastAsia="en-US" w:bidi="ar-SA"/>
      </w:rPr>
    </w:lvl>
    <w:lvl w:ilvl="5" w:tplc="7060939A">
      <w:numFmt w:val="bullet"/>
      <w:lvlText w:val="•"/>
      <w:lvlJc w:val="left"/>
      <w:pPr>
        <w:ind w:left="2730" w:hanging="337"/>
      </w:pPr>
      <w:rPr>
        <w:rFonts w:hint="default"/>
        <w:lang w:val="vi" w:eastAsia="en-US" w:bidi="ar-SA"/>
      </w:rPr>
    </w:lvl>
    <w:lvl w:ilvl="6" w:tplc="10B0A97A">
      <w:numFmt w:val="bullet"/>
      <w:lvlText w:val="•"/>
      <w:lvlJc w:val="left"/>
      <w:pPr>
        <w:ind w:left="2844" w:hanging="337"/>
      </w:pPr>
      <w:rPr>
        <w:rFonts w:hint="default"/>
        <w:lang w:val="vi" w:eastAsia="en-US" w:bidi="ar-SA"/>
      </w:rPr>
    </w:lvl>
    <w:lvl w:ilvl="7" w:tplc="19FAE5E6">
      <w:numFmt w:val="bullet"/>
      <w:lvlText w:val="•"/>
      <w:lvlJc w:val="left"/>
      <w:pPr>
        <w:ind w:left="2958" w:hanging="337"/>
      </w:pPr>
      <w:rPr>
        <w:rFonts w:hint="default"/>
        <w:lang w:val="vi" w:eastAsia="en-US" w:bidi="ar-SA"/>
      </w:rPr>
    </w:lvl>
    <w:lvl w:ilvl="8" w:tplc="390AB726">
      <w:numFmt w:val="bullet"/>
      <w:lvlText w:val="•"/>
      <w:lvlJc w:val="left"/>
      <w:pPr>
        <w:ind w:left="3072" w:hanging="337"/>
      </w:pPr>
      <w:rPr>
        <w:rFonts w:hint="default"/>
        <w:lang w:val="vi" w:eastAsia="en-US" w:bidi="ar-SA"/>
      </w:rPr>
    </w:lvl>
  </w:abstractNum>
  <w:abstractNum w:abstractNumId="10" w15:restartNumberingAfterBreak="0">
    <w:nsid w:val="6EFD2676"/>
    <w:multiLevelType w:val="hybridMultilevel"/>
    <w:tmpl w:val="76E83E74"/>
    <w:lvl w:ilvl="0" w:tplc="3FCAA006">
      <w:start w:val="1"/>
      <w:numFmt w:val="lowerLetter"/>
      <w:lvlText w:val="%1)"/>
      <w:lvlJc w:val="left"/>
      <w:pPr>
        <w:ind w:left="2162" w:hanging="34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8646D0A8">
      <w:numFmt w:val="bullet"/>
      <w:lvlText w:val="•"/>
      <w:lvlJc w:val="left"/>
      <w:pPr>
        <w:ind w:left="3086" w:hanging="344"/>
      </w:pPr>
      <w:rPr>
        <w:rFonts w:hint="default"/>
        <w:lang w:val="vi" w:eastAsia="en-US" w:bidi="ar-SA"/>
      </w:rPr>
    </w:lvl>
    <w:lvl w:ilvl="2" w:tplc="5010D92A">
      <w:numFmt w:val="bullet"/>
      <w:lvlText w:val="•"/>
      <w:lvlJc w:val="left"/>
      <w:pPr>
        <w:ind w:left="4013" w:hanging="344"/>
      </w:pPr>
      <w:rPr>
        <w:rFonts w:hint="default"/>
        <w:lang w:val="vi" w:eastAsia="en-US" w:bidi="ar-SA"/>
      </w:rPr>
    </w:lvl>
    <w:lvl w:ilvl="3" w:tplc="D3724F44">
      <w:numFmt w:val="bullet"/>
      <w:lvlText w:val="•"/>
      <w:lvlJc w:val="left"/>
      <w:pPr>
        <w:ind w:left="4939" w:hanging="344"/>
      </w:pPr>
      <w:rPr>
        <w:rFonts w:hint="default"/>
        <w:lang w:val="vi" w:eastAsia="en-US" w:bidi="ar-SA"/>
      </w:rPr>
    </w:lvl>
    <w:lvl w:ilvl="4" w:tplc="6F64B8EA">
      <w:numFmt w:val="bullet"/>
      <w:lvlText w:val="•"/>
      <w:lvlJc w:val="left"/>
      <w:pPr>
        <w:ind w:left="5866" w:hanging="344"/>
      </w:pPr>
      <w:rPr>
        <w:rFonts w:hint="default"/>
        <w:lang w:val="vi" w:eastAsia="en-US" w:bidi="ar-SA"/>
      </w:rPr>
    </w:lvl>
    <w:lvl w:ilvl="5" w:tplc="5C8E1D32">
      <w:numFmt w:val="bullet"/>
      <w:lvlText w:val="•"/>
      <w:lvlJc w:val="left"/>
      <w:pPr>
        <w:ind w:left="6793" w:hanging="344"/>
      </w:pPr>
      <w:rPr>
        <w:rFonts w:hint="default"/>
        <w:lang w:val="vi" w:eastAsia="en-US" w:bidi="ar-SA"/>
      </w:rPr>
    </w:lvl>
    <w:lvl w:ilvl="6" w:tplc="8076BA6E">
      <w:numFmt w:val="bullet"/>
      <w:lvlText w:val="•"/>
      <w:lvlJc w:val="left"/>
      <w:pPr>
        <w:ind w:left="7719" w:hanging="344"/>
      </w:pPr>
      <w:rPr>
        <w:rFonts w:hint="default"/>
        <w:lang w:val="vi" w:eastAsia="en-US" w:bidi="ar-SA"/>
      </w:rPr>
    </w:lvl>
    <w:lvl w:ilvl="7" w:tplc="B9662BDE">
      <w:numFmt w:val="bullet"/>
      <w:lvlText w:val="•"/>
      <w:lvlJc w:val="left"/>
      <w:pPr>
        <w:ind w:left="8646" w:hanging="344"/>
      </w:pPr>
      <w:rPr>
        <w:rFonts w:hint="default"/>
        <w:lang w:val="vi" w:eastAsia="en-US" w:bidi="ar-SA"/>
      </w:rPr>
    </w:lvl>
    <w:lvl w:ilvl="8" w:tplc="6BECD97C">
      <w:numFmt w:val="bullet"/>
      <w:lvlText w:val="•"/>
      <w:lvlJc w:val="left"/>
      <w:pPr>
        <w:ind w:left="9573" w:hanging="344"/>
      </w:pPr>
      <w:rPr>
        <w:rFonts w:hint="default"/>
        <w:lang w:val="vi" w:eastAsia="en-US" w:bidi="ar-SA"/>
      </w:rPr>
    </w:lvl>
  </w:abstractNum>
  <w:abstractNum w:abstractNumId="11" w15:restartNumberingAfterBreak="0">
    <w:nsid w:val="72FA1FEE"/>
    <w:multiLevelType w:val="hybridMultilevel"/>
    <w:tmpl w:val="3EDA8778"/>
    <w:lvl w:ilvl="0" w:tplc="98CA27E4">
      <w:start w:val="1"/>
      <w:numFmt w:val="upperLetter"/>
      <w:lvlText w:val="%1."/>
      <w:lvlJc w:val="left"/>
      <w:pPr>
        <w:ind w:left="2366" w:hanging="344"/>
        <w:jc w:val="right"/>
      </w:pPr>
      <w:rPr>
        <w:rFonts w:hint="default"/>
        <w:spacing w:val="0"/>
        <w:w w:val="100"/>
        <w:lang w:val="vi" w:eastAsia="en-US" w:bidi="ar-SA"/>
      </w:rPr>
    </w:lvl>
    <w:lvl w:ilvl="1" w:tplc="C2804C4E">
      <w:start w:val="1"/>
      <w:numFmt w:val="upperLetter"/>
      <w:lvlText w:val="%2."/>
      <w:lvlJc w:val="left"/>
      <w:pPr>
        <w:ind w:left="2224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 w:tplc="ADFC38D4">
      <w:numFmt w:val="bullet"/>
      <w:lvlText w:val="•"/>
      <w:lvlJc w:val="left"/>
      <w:pPr>
        <w:ind w:left="2640" w:hanging="360"/>
      </w:pPr>
      <w:rPr>
        <w:rFonts w:hint="default"/>
        <w:lang w:val="vi" w:eastAsia="en-US" w:bidi="ar-SA"/>
      </w:rPr>
    </w:lvl>
    <w:lvl w:ilvl="3" w:tplc="9594BA90">
      <w:numFmt w:val="bullet"/>
      <w:lvlText w:val="•"/>
      <w:lvlJc w:val="left"/>
      <w:pPr>
        <w:ind w:left="2921" w:hanging="360"/>
      </w:pPr>
      <w:rPr>
        <w:rFonts w:hint="default"/>
        <w:lang w:val="vi" w:eastAsia="en-US" w:bidi="ar-SA"/>
      </w:rPr>
    </w:lvl>
    <w:lvl w:ilvl="4" w:tplc="C4F450B0">
      <w:numFmt w:val="bullet"/>
      <w:lvlText w:val="•"/>
      <w:lvlJc w:val="left"/>
      <w:pPr>
        <w:ind w:left="3202" w:hanging="360"/>
      </w:pPr>
      <w:rPr>
        <w:rFonts w:hint="default"/>
        <w:lang w:val="vi" w:eastAsia="en-US" w:bidi="ar-SA"/>
      </w:rPr>
    </w:lvl>
    <w:lvl w:ilvl="5" w:tplc="EA020DB6">
      <w:numFmt w:val="bullet"/>
      <w:lvlText w:val="•"/>
      <w:lvlJc w:val="left"/>
      <w:pPr>
        <w:ind w:left="3483" w:hanging="360"/>
      </w:pPr>
      <w:rPr>
        <w:rFonts w:hint="default"/>
        <w:lang w:val="vi" w:eastAsia="en-US" w:bidi="ar-SA"/>
      </w:rPr>
    </w:lvl>
    <w:lvl w:ilvl="6" w:tplc="784A36BC">
      <w:numFmt w:val="bullet"/>
      <w:lvlText w:val="•"/>
      <w:lvlJc w:val="left"/>
      <w:pPr>
        <w:ind w:left="3764" w:hanging="360"/>
      </w:pPr>
      <w:rPr>
        <w:rFonts w:hint="default"/>
        <w:lang w:val="vi" w:eastAsia="en-US" w:bidi="ar-SA"/>
      </w:rPr>
    </w:lvl>
    <w:lvl w:ilvl="7" w:tplc="5518D786">
      <w:numFmt w:val="bullet"/>
      <w:lvlText w:val="•"/>
      <w:lvlJc w:val="left"/>
      <w:pPr>
        <w:ind w:left="4045" w:hanging="360"/>
      </w:pPr>
      <w:rPr>
        <w:rFonts w:hint="default"/>
        <w:lang w:val="vi" w:eastAsia="en-US" w:bidi="ar-SA"/>
      </w:rPr>
    </w:lvl>
    <w:lvl w:ilvl="8" w:tplc="AF0008F8">
      <w:numFmt w:val="bullet"/>
      <w:lvlText w:val="•"/>
      <w:lvlJc w:val="left"/>
      <w:pPr>
        <w:ind w:left="4325" w:hanging="360"/>
      </w:pPr>
      <w:rPr>
        <w:rFonts w:hint="default"/>
        <w:lang w:val="vi" w:eastAsia="en-US" w:bidi="ar-SA"/>
      </w:rPr>
    </w:lvl>
  </w:abstractNum>
  <w:num w:numId="1" w16cid:durableId="1696424261">
    <w:abstractNumId w:val="3"/>
  </w:num>
  <w:num w:numId="2" w16cid:durableId="701325952">
    <w:abstractNumId w:val="9"/>
  </w:num>
  <w:num w:numId="3" w16cid:durableId="264046996">
    <w:abstractNumId w:val="10"/>
  </w:num>
  <w:num w:numId="4" w16cid:durableId="1792746073">
    <w:abstractNumId w:val="11"/>
  </w:num>
  <w:num w:numId="5" w16cid:durableId="59521849">
    <w:abstractNumId w:val="7"/>
  </w:num>
  <w:num w:numId="6" w16cid:durableId="2074816994">
    <w:abstractNumId w:val="5"/>
  </w:num>
  <w:num w:numId="7" w16cid:durableId="427121739">
    <w:abstractNumId w:val="8"/>
  </w:num>
  <w:num w:numId="8" w16cid:durableId="1656883274">
    <w:abstractNumId w:val="2"/>
  </w:num>
  <w:num w:numId="9" w16cid:durableId="231891274">
    <w:abstractNumId w:val="1"/>
  </w:num>
  <w:num w:numId="10" w16cid:durableId="1620333448">
    <w:abstractNumId w:val="0"/>
  </w:num>
  <w:num w:numId="11" w16cid:durableId="820120880">
    <w:abstractNumId w:val="4"/>
  </w:num>
  <w:num w:numId="12" w16cid:durableId="148500870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A5BF1"/>
    <w:rsid w:val="00037FA0"/>
    <w:rsid w:val="00095FD7"/>
    <w:rsid w:val="000D0B4F"/>
    <w:rsid w:val="000F46E0"/>
    <w:rsid w:val="001C7D0D"/>
    <w:rsid w:val="001D0BC3"/>
    <w:rsid w:val="00205563"/>
    <w:rsid w:val="00222A6B"/>
    <w:rsid w:val="00246171"/>
    <w:rsid w:val="00250593"/>
    <w:rsid w:val="002E7875"/>
    <w:rsid w:val="00376E8D"/>
    <w:rsid w:val="00391DC3"/>
    <w:rsid w:val="00411F8F"/>
    <w:rsid w:val="00437FA3"/>
    <w:rsid w:val="0044192C"/>
    <w:rsid w:val="004C1C5E"/>
    <w:rsid w:val="005B5E09"/>
    <w:rsid w:val="005E1BBF"/>
    <w:rsid w:val="006D4900"/>
    <w:rsid w:val="00786D11"/>
    <w:rsid w:val="008D5422"/>
    <w:rsid w:val="00953E42"/>
    <w:rsid w:val="009F275C"/>
    <w:rsid w:val="00A027B8"/>
    <w:rsid w:val="00AB7A3B"/>
    <w:rsid w:val="00AF07A0"/>
    <w:rsid w:val="00B34D2D"/>
    <w:rsid w:val="00BC6B5A"/>
    <w:rsid w:val="00C10B5C"/>
    <w:rsid w:val="00C21384"/>
    <w:rsid w:val="00C60B05"/>
    <w:rsid w:val="00C917D5"/>
    <w:rsid w:val="00CA5E3D"/>
    <w:rsid w:val="00D0726A"/>
    <w:rsid w:val="00D23AEE"/>
    <w:rsid w:val="00D35A6E"/>
    <w:rsid w:val="00D71FE4"/>
    <w:rsid w:val="00D86620"/>
    <w:rsid w:val="00DA5BF1"/>
    <w:rsid w:val="00DF439D"/>
    <w:rsid w:val="00E15241"/>
    <w:rsid w:val="00E26536"/>
    <w:rsid w:val="00E327C8"/>
    <w:rsid w:val="00E76C08"/>
    <w:rsid w:val="00EB3264"/>
    <w:rsid w:val="00ED2D63"/>
    <w:rsid w:val="00EF5B14"/>
    <w:rsid w:val="00F24D40"/>
    <w:rsid w:val="00FB4BB3"/>
    <w:rsid w:val="00FC2947"/>
    <w:rsid w:val="00FC2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2E5D53"/>
  <w15:docId w15:val="{6DCEE3E6-908D-4B44-A0F6-85AF8986F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jc w:val="center"/>
      <w:outlineLvl w:val="0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098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2224" w:hanging="360"/>
    </w:pPr>
  </w:style>
  <w:style w:type="paragraph" w:customStyle="1" w:styleId="TableParagraph">
    <w:name w:val="Table Paragraph"/>
    <w:basedOn w:val="Normal"/>
    <w:uiPriority w:val="1"/>
    <w:qFormat/>
  </w:style>
  <w:style w:type="paragraph" w:customStyle="1" w:styleId="MTDisplayEquation">
    <w:name w:val="MTDisplayEquation"/>
    <w:basedOn w:val="Normal"/>
    <w:next w:val="Normal"/>
    <w:link w:val="MTDisplayEquationChar"/>
    <w:rsid w:val="005B5E09"/>
    <w:pPr>
      <w:tabs>
        <w:tab w:val="center" w:pos="6280"/>
        <w:tab w:val="right" w:pos="11440"/>
      </w:tabs>
      <w:spacing w:before="30"/>
      <w:ind w:left="1098"/>
    </w:pPr>
    <w:rPr>
      <w:w w:val="105"/>
      <w:sz w:val="23"/>
    </w:rPr>
  </w:style>
  <w:style w:type="character" w:customStyle="1" w:styleId="MTDisplayEquationChar">
    <w:name w:val="MTDisplayEquation Char"/>
    <w:basedOn w:val="DefaultParagraphFont"/>
    <w:link w:val="MTDisplayEquation"/>
    <w:rsid w:val="005B5E09"/>
    <w:rPr>
      <w:rFonts w:ascii="Times New Roman" w:eastAsia="Times New Roman" w:hAnsi="Times New Roman" w:cs="Times New Roman"/>
      <w:w w:val="105"/>
      <w:sz w:val="23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0B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0BC3"/>
    <w:rPr>
      <w:rFonts w:ascii="Tahoma" w:eastAsia="Times New Roman" w:hAnsi="Tahoma" w:cs="Tahoma"/>
      <w:sz w:val="16"/>
      <w:szCs w:val="16"/>
      <w:lang w:val="vi"/>
    </w:rPr>
  </w:style>
  <w:style w:type="table" w:styleId="TableGrid">
    <w:name w:val="Table Grid"/>
    <w:basedOn w:val="TableNormal"/>
    <w:uiPriority w:val="59"/>
    <w:rsid w:val="00C917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0.jpeg"/><Relationship Id="rId34" Type="http://schemas.openxmlformats.org/officeDocument/2006/relationships/image" Target="media/image18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jpeg"/><Relationship Id="rId29" Type="http://schemas.openxmlformats.org/officeDocument/2006/relationships/image" Target="media/image15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37" Type="http://schemas.openxmlformats.org/officeDocument/2006/relationships/oleObject" Target="embeddings/oleObject14.bin"/><Relationship Id="rId40" Type="http://schemas.openxmlformats.org/officeDocument/2006/relationships/image" Target="media/image21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336</Words>
  <Characters>762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dcterms:created xsi:type="dcterms:W3CDTF">2023-07-18T03:54:00Z</dcterms:created>
  <dcterms:modified xsi:type="dcterms:W3CDTF">2023-12-12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7-15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07-15T00:00:00Z</vt:filetime>
  </property>
  <property fmtid="{D5CDD505-2E9C-101B-9397-08002B2CF9AE}" pid="5" name="Producer">
    <vt:lpwstr>Microsoft® Word 2019</vt:lpwstr>
  </property>
  <property fmtid="{D5CDD505-2E9C-101B-9397-08002B2CF9AE}" pid="6" name="MTWinEqns">
    <vt:bool>true</vt:bool>
  </property>
</Properties>
</file>